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73" r:id="rId2"/>
    <p:sldId id="274" r:id="rId3"/>
    <p:sldId id="261" r:id="rId4"/>
    <p:sldId id="276" r:id="rId5"/>
    <p:sldId id="256" r:id="rId6"/>
    <p:sldId id="257" r:id="rId7"/>
    <p:sldId id="258" r:id="rId8"/>
    <p:sldId id="269" r:id="rId9"/>
    <p:sldId id="270" r:id="rId10"/>
    <p:sldId id="262" r:id="rId11"/>
    <p:sldId id="263" r:id="rId12"/>
    <p:sldId id="271" r:id="rId13"/>
    <p:sldId id="272" r:id="rId14"/>
    <p:sldId id="264" r:id="rId15"/>
    <p:sldId id="265" r:id="rId16"/>
    <p:sldId id="267" r:id="rId17"/>
    <p:sldId id="277" r:id="rId18"/>
    <p:sldId id="278" r:id="rId19"/>
    <p:sldId id="259" r:id="rId20"/>
    <p:sldId id="260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BE7F8"/>
    <a:srgbClr val="FEF8EA"/>
    <a:srgbClr val="C4DF9C"/>
    <a:srgbClr val="C6EAFA"/>
    <a:srgbClr val="FEE2A5"/>
    <a:srgbClr val="FBDCD9"/>
    <a:srgbClr val="015D97"/>
    <a:srgbClr val="E1650E"/>
    <a:srgbClr val="0D9ED1"/>
    <a:srgbClr val="5DCCF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838" autoAdjust="0"/>
    <p:restoredTop sz="93969" autoAdjust="0"/>
  </p:normalViewPr>
  <p:slideViewPr>
    <p:cSldViewPr>
      <p:cViewPr varScale="1">
        <p:scale>
          <a:sx n="59" d="100"/>
          <a:sy n="59" d="100"/>
        </p:scale>
        <p:origin x="1104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749264D-B533-4439-B804-93A3B86E4446}" type="datetimeFigureOut">
              <a:rPr lang="en-US" smtClean="0"/>
              <a:t>3/1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6F92B9-E9FF-4A10-8BF8-BBED74D3AD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16421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A6F92B9-E9FF-4A10-8BF8-BBED74D3AD8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04887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9.png"/><Relationship Id="rId7" Type="http://schemas.openxmlformats.org/officeDocument/2006/relationships/image" Target="../media/image5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2.png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image" Target="../media/image9.png"/><Relationship Id="rId7" Type="http://schemas.openxmlformats.org/officeDocument/2006/relationships/image" Target="../media/image5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solidFill>
          <a:srgbClr val="E5F7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6DB1511-6ECD-46E4-BE82-4AD373B4EFC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-205754" y="0"/>
            <a:ext cx="12607304" cy="685800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5C34D05-7298-4091-BD6E-CDC0157E0D08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545025" y="850900"/>
            <a:ext cx="9101950" cy="4674236"/>
          </a:xfrm>
          <a:prstGeom prst="rect">
            <a:avLst/>
          </a:prstGeom>
        </p:spPr>
      </p:pic>
      <p:pic>
        <p:nvPicPr>
          <p:cNvPr id="9" name="7">
            <a:extLst>
              <a:ext uri="{FF2B5EF4-FFF2-40B4-BE49-F238E27FC236}">
                <a16:creationId xmlns:a16="http://schemas.microsoft.com/office/drawing/2014/main" id="{920AD3A7-2135-4ED9-9FC2-D1772AE81844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079" y="5167028"/>
            <a:ext cx="2078443" cy="1560521"/>
          </a:xfrm>
          <a:prstGeom prst="rect">
            <a:avLst/>
          </a:prstGeom>
        </p:spPr>
      </p:pic>
      <p:pic>
        <p:nvPicPr>
          <p:cNvPr id="11" name="41">
            <a:extLst>
              <a:ext uri="{FF2B5EF4-FFF2-40B4-BE49-F238E27FC236}">
                <a16:creationId xmlns:a16="http://schemas.microsoft.com/office/drawing/2014/main" id="{C7E52BF9-9678-4325-97B4-2190D257DC4A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9979" y="924852"/>
            <a:ext cx="1103377" cy="1795325"/>
          </a:xfrm>
          <a:prstGeom prst="rect">
            <a:avLst/>
          </a:prstGeom>
        </p:spPr>
      </p:pic>
      <p:pic>
        <p:nvPicPr>
          <p:cNvPr id="12" name="12">
            <a:extLst>
              <a:ext uri="{FF2B5EF4-FFF2-40B4-BE49-F238E27FC236}">
                <a16:creationId xmlns:a16="http://schemas.microsoft.com/office/drawing/2014/main" id="{D7DA7D3C-A45C-4AD0-ADF4-0C1947986DC6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747440" y="4589454"/>
            <a:ext cx="2154320" cy="2268546"/>
          </a:xfrm>
          <a:prstGeom prst="rect">
            <a:avLst/>
          </a:prstGeom>
        </p:spPr>
      </p:pic>
      <p:pic>
        <p:nvPicPr>
          <p:cNvPr id="18" name="19">
            <a:extLst>
              <a:ext uri="{FF2B5EF4-FFF2-40B4-BE49-F238E27FC236}">
                <a16:creationId xmlns:a16="http://schemas.microsoft.com/office/drawing/2014/main" id="{F3D02530-DF9B-40A0-B5F9-806816A6880B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9701" y="134286"/>
            <a:ext cx="2889634" cy="15605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74384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53" presetClass="entr" presetSubtype="16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9" dur="75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0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75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75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75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83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83000">
                                          <p:cBhvr additive="base">
                                            <p:cTn id="17" dur="2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83000">
                                          <p:cBhvr additive="base">
                                            <p:cTn id="18" dur="2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16" presetClass="entr" presetSubtype="37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outVertical)">
                                          <p:cBhvr>
                                            <p:cTn id="21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53" presetClass="entr" presetSubtype="16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9" dur="75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0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75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75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75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2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2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16" presetClass="entr" presetSubtype="37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outVertical)">
                                          <p:cBhvr>
                                            <p:cTn id="21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E5835F-32C3-4E34-A15C-A5E5BD8665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22D323C-8EF8-4A6E-89C2-4BDF67906F4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5988C2-359C-489A-B0BE-048A4B943F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52A03-AF4E-4248-9C27-D04B9525746A}" type="datetimeFigureOut">
              <a:rPr lang="en-US" smtClean="0"/>
              <a:t>3/1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B7AEC39-D39C-4BF6-B3C5-EF6C62AEFE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C017EB-A17B-4023-9EF3-A63350B149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E1742-649D-4277-8A42-7340C30292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479571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AD7FFB14-791B-4B1E-B10F-718CBAEB2DFA}"/>
              </a:ext>
            </a:extLst>
          </p:cNvPr>
          <p:cNvSpPr txBox="1"/>
          <p:nvPr userDrawn="1"/>
        </p:nvSpPr>
        <p:spPr>
          <a:xfrm>
            <a:off x="2971800" y="763005"/>
            <a:ext cx="6781800" cy="26405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07000"/>
              </a:lnSpc>
            </a:pPr>
            <a:r>
              <a:rPr lang="en-US" sz="8000">
                <a:solidFill>
                  <a:srgbClr val="A45F3E"/>
                </a:solidFill>
                <a:latin typeface="#9Slide07 SVNPosterizer KG Inli" panose="02000503000000020003" pitchFamily="2" charset="0"/>
              </a:rPr>
              <a:t>TIẾT HỌC KẾT THÚC</a:t>
            </a:r>
            <a:endParaRPr lang="en-US" sz="8000" dirty="0">
              <a:solidFill>
                <a:srgbClr val="A45F3E"/>
              </a:solidFill>
              <a:latin typeface="#9Slide07 SVNPosterizer KG Inli" panose="02000503000000020003" pitchFamily="2" charset="0"/>
            </a:endParaRPr>
          </a:p>
        </p:txBody>
      </p:sp>
      <p:sp>
        <p:nvSpPr>
          <p:cNvPr id="5" name="Freeform 98">
            <a:extLst>
              <a:ext uri="{FF2B5EF4-FFF2-40B4-BE49-F238E27FC236}">
                <a16:creationId xmlns:a16="http://schemas.microsoft.com/office/drawing/2014/main" id="{1E42FF71-D98E-41A3-99A3-87625032937C}"/>
              </a:ext>
            </a:extLst>
          </p:cNvPr>
          <p:cNvSpPr/>
          <p:nvPr userDrawn="1"/>
        </p:nvSpPr>
        <p:spPr bwMode="auto">
          <a:xfrm>
            <a:off x="820935" y="3810000"/>
            <a:ext cx="9364465" cy="607964"/>
          </a:xfrm>
          <a:custGeom>
            <a:avLst/>
            <a:gdLst>
              <a:gd name="connsiteX0" fmla="*/ 0 w 1493792"/>
              <a:gd name="connsiteY0" fmla="*/ 0 h 1309396"/>
              <a:gd name="connsiteX1" fmla="*/ 1493792 w 1493792"/>
              <a:gd name="connsiteY1" fmla="*/ 0 h 1309396"/>
              <a:gd name="connsiteX2" fmla="*/ 1493792 w 1493792"/>
              <a:gd name="connsiteY2" fmla="*/ 1309396 h 1309396"/>
              <a:gd name="connsiteX3" fmla="*/ 0 w 1493792"/>
              <a:gd name="connsiteY3" fmla="*/ 1309396 h 1309396"/>
              <a:gd name="connsiteX4" fmla="*/ 0 w 1493792"/>
              <a:gd name="connsiteY4" fmla="*/ 0 h 13093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93792" h="1309396">
                <a:moveTo>
                  <a:pt x="0" y="0"/>
                </a:moveTo>
                <a:lnTo>
                  <a:pt x="1493792" y="0"/>
                </a:lnTo>
                <a:lnTo>
                  <a:pt x="1493792" y="1309396"/>
                </a:lnTo>
                <a:lnTo>
                  <a:pt x="0" y="1309396"/>
                </a:lnTo>
                <a:lnTo>
                  <a:pt x="0" y="0"/>
                </a:lnTo>
                <a:close/>
              </a:path>
            </a:pathLst>
          </a:custGeom>
          <a:ln>
            <a:noFill/>
          </a:ln>
        </p:spPr>
        <p:style>
          <a:lnRef idx="0">
            <a:scrgbClr r="0" g="0" b="0"/>
          </a:lnRef>
          <a:fillRef idx="0">
            <a:schemeClr val="lt1">
              <a:alpha val="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0"/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lIns="22860" rIns="22860" spcCol="1270"/>
          <a:lstStyle/>
          <a:p>
            <a:pPr algn="ctr" defTabSz="710565">
              <a:lnSpc>
                <a:spcPct val="115000"/>
              </a:lnSpc>
              <a:spcAft>
                <a:spcPct val="35000"/>
              </a:spcAft>
              <a:defRPr/>
            </a:pPr>
            <a:r>
              <a:rPr lang="en-US" sz="4800" b="1" spc="100">
                <a:ln>
                  <a:solidFill>
                    <a:schemeClr val="bg1"/>
                  </a:solidFill>
                </a:ln>
                <a:solidFill>
                  <a:srgbClr val="0D9ED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7 Cadena" panose="02000503000000020004" pitchFamily="2" charset="0"/>
                <a:ea typeface="阿里巴巴普惠体 2.0 55 Regular" panose="00020600040101010101" pitchFamily="18" charset="-122"/>
                <a:cs typeface="Arial" panose="020B0604020202020204" pitchFamily="34" charset="0"/>
                <a:sym typeface="阿里巴巴普惠体 2.0 55 Regular" panose="00020600040101010101" pitchFamily="18" charset="-122"/>
              </a:rPr>
              <a:t>PHÉP TRỪ SỐ CÓ HAI CHỮ SỐ</a:t>
            </a:r>
            <a:br>
              <a:rPr lang="en-US" sz="4800" b="1" spc="100">
                <a:ln>
                  <a:solidFill>
                    <a:schemeClr val="bg1"/>
                  </a:solidFill>
                </a:ln>
                <a:solidFill>
                  <a:srgbClr val="0D9ED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7 Cadena" panose="02000503000000020004" pitchFamily="2" charset="0"/>
                <a:ea typeface="阿里巴巴普惠体 2.0 55 Regular" panose="00020600040101010101" pitchFamily="18" charset="-122"/>
                <a:cs typeface="Arial" panose="020B0604020202020204" pitchFamily="34" charset="0"/>
                <a:sym typeface="阿里巴巴普惠体 2.0 55 Regular" panose="00020600040101010101" pitchFamily="18" charset="-122"/>
              </a:rPr>
            </a:br>
            <a:r>
              <a:rPr lang="en-US" sz="4800" b="1" spc="100">
                <a:ln>
                  <a:solidFill>
                    <a:schemeClr val="bg1"/>
                  </a:solidFill>
                </a:ln>
                <a:solidFill>
                  <a:srgbClr val="0D9ED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7 Cadena" panose="02000503000000020004" pitchFamily="2" charset="0"/>
                <a:ea typeface="阿里巴巴普惠体 2.0 55 Regular" panose="00020600040101010101" pitchFamily="18" charset="-122"/>
                <a:cs typeface="Arial" panose="020B0604020202020204" pitchFamily="34" charset="0"/>
                <a:sym typeface="阿里巴巴普惠体 2.0 55 Regular" panose="00020600040101010101" pitchFamily="18" charset="-122"/>
              </a:rPr>
              <a:t>CHO SỐ CÓ MỘT CHỮ SỐ</a:t>
            </a:r>
            <a:endParaRPr lang="en-US" sz="4800" b="1" spc="100" dirty="0">
              <a:ln>
                <a:solidFill>
                  <a:schemeClr val="bg1"/>
                </a:solidFill>
              </a:ln>
              <a:solidFill>
                <a:srgbClr val="0D9ED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#9Slide07 Cadena" panose="02000503000000020004" pitchFamily="2" charset="0"/>
              <a:ea typeface="阿里巴巴普惠体 2.0 55 Regular" panose="00020600040101010101" pitchFamily="18" charset="-122"/>
              <a:cs typeface="Arial" panose="020B0604020202020204" pitchFamily="34" charset="0"/>
              <a:sym typeface="阿里巴巴普惠体 2.0 55 Regular" panose="00020600040101010101" pitchFamily="18" charset="-122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7A46DD6-F167-42A0-B35C-011C0B9596A5}"/>
              </a:ext>
            </a:extLst>
          </p:cNvPr>
          <p:cNvSpPr txBox="1"/>
          <p:nvPr userDrawn="1"/>
        </p:nvSpPr>
        <p:spPr>
          <a:xfrm>
            <a:off x="533400" y="914400"/>
            <a:ext cx="3276600" cy="10155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07000"/>
              </a:lnSpc>
            </a:pPr>
            <a:r>
              <a:rPr lang="en-US" sz="6000">
                <a:solidFill>
                  <a:srgbClr val="E1650E"/>
                </a:solidFill>
                <a:latin typeface="#9Slide07 SVNPosterizer KG Inli" panose="02000503000000020003" pitchFamily="2" charset="0"/>
              </a:rPr>
              <a:t>BÀI 31</a:t>
            </a:r>
            <a:endParaRPr lang="en-US" sz="6000" dirty="0">
              <a:solidFill>
                <a:srgbClr val="E1650E"/>
              </a:solidFill>
              <a:latin typeface="#9Slide07 SVNPosterizer KG Inli" panose="02000503000000020003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012357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4FC3C194-7480-4671-BDD1-0783F282BA8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0" y="0"/>
            <a:ext cx="12197751" cy="6858000"/>
          </a:xfrm>
          <a:prstGeom prst="rect">
            <a:avLst/>
          </a:prstGeom>
        </p:spPr>
      </p:pic>
      <p:pic>
        <p:nvPicPr>
          <p:cNvPr id="17" name="45">
            <a:extLst>
              <a:ext uri="{FF2B5EF4-FFF2-40B4-BE49-F238E27FC236}">
                <a16:creationId xmlns:a16="http://schemas.microsoft.com/office/drawing/2014/main" id="{CAD378C5-93CE-4753-8F7D-FAAA5D5AC586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 rot="17313295" flipH="1">
            <a:off x="1816964" y="4042239"/>
            <a:ext cx="1052346" cy="1452301"/>
          </a:xfrm>
          <a:prstGeom prst="rect">
            <a:avLst/>
          </a:prstGeom>
        </p:spPr>
      </p:pic>
      <p:sp>
        <p:nvSpPr>
          <p:cNvPr id="18" name="16">
            <a:extLst>
              <a:ext uri="{FF2B5EF4-FFF2-40B4-BE49-F238E27FC236}">
                <a16:creationId xmlns:a16="http://schemas.microsoft.com/office/drawing/2014/main" id="{6F9398AC-67C5-4836-942A-9980DDEB5796}"/>
              </a:ext>
            </a:extLst>
          </p:cNvPr>
          <p:cNvSpPr/>
          <p:nvPr userDrawn="1"/>
        </p:nvSpPr>
        <p:spPr>
          <a:xfrm rot="17934516">
            <a:off x="2808114" y="-116773"/>
            <a:ext cx="6099129" cy="6972867"/>
          </a:xfrm>
          <a:custGeom>
            <a:avLst/>
            <a:gdLst>
              <a:gd name="connsiteX0" fmla="*/ 5865980 w 6842462"/>
              <a:gd name="connsiteY0" fmla="*/ 3184026 h 8387254"/>
              <a:gd name="connsiteX1" fmla="*/ 6058550 w 6842462"/>
              <a:gd name="connsiteY1" fmla="*/ 4188754 h 8387254"/>
              <a:gd name="connsiteX2" fmla="*/ 6030991 w 6842462"/>
              <a:gd name="connsiteY2" fmla="*/ 4350180 h 8387254"/>
              <a:gd name="connsiteX3" fmla="*/ 6125820 w 6842462"/>
              <a:gd name="connsiteY3" fmla="*/ 4389324 h 8387254"/>
              <a:gd name="connsiteX4" fmla="*/ 6682249 w 6842462"/>
              <a:gd name="connsiteY4" fmla="*/ 4918365 h 8387254"/>
              <a:gd name="connsiteX5" fmla="*/ 6653239 w 6842462"/>
              <a:gd name="connsiteY5" fmla="*/ 6145833 h 8387254"/>
              <a:gd name="connsiteX6" fmla="*/ 6569334 w 6842462"/>
              <a:gd name="connsiteY6" fmla="*/ 6240116 h 8387254"/>
              <a:gd name="connsiteX7" fmla="*/ 6579594 w 6842462"/>
              <a:gd name="connsiteY7" fmla="*/ 6275484 h 8387254"/>
              <a:gd name="connsiteX8" fmla="*/ 6620917 w 6842462"/>
              <a:gd name="connsiteY8" fmla="*/ 6620355 h 8387254"/>
              <a:gd name="connsiteX9" fmla="*/ 5701755 w 6842462"/>
              <a:gd name="connsiteY9" fmla="*/ 7780096 h 8387254"/>
              <a:gd name="connsiteX10" fmla="*/ 5516511 w 6842462"/>
              <a:gd name="connsiteY10" fmla="*/ 7756534 h 8387254"/>
              <a:gd name="connsiteX11" fmla="*/ 5454207 w 6842462"/>
              <a:gd name="connsiteY11" fmla="*/ 7736321 h 8387254"/>
              <a:gd name="connsiteX12" fmla="*/ 5443289 w 6842462"/>
              <a:gd name="connsiteY12" fmla="*/ 7751892 h 8387254"/>
              <a:gd name="connsiteX13" fmla="*/ 5174348 w 6842462"/>
              <a:gd name="connsiteY13" fmla="*/ 7975977 h 8387254"/>
              <a:gd name="connsiteX14" fmla="*/ 4815908 w 6842462"/>
              <a:gd name="connsiteY14" fmla="*/ 8087344 h 8387254"/>
              <a:gd name="connsiteX15" fmla="*/ 4809159 w 6842462"/>
              <a:gd name="connsiteY15" fmla="*/ 8087488 h 8387254"/>
              <a:gd name="connsiteX16" fmla="*/ 4711467 w 6842462"/>
              <a:gd name="connsiteY16" fmla="*/ 8189188 h 8387254"/>
              <a:gd name="connsiteX17" fmla="*/ 4197554 w 6842462"/>
              <a:gd name="connsiteY17" fmla="*/ 8387254 h 8387254"/>
              <a:gd name="connsiteX18" fmla="*/ 3373930 w 6842462"/>
              <a:gd name="connsiteY18" fmla="*/ 7742941 h 8387254"/>
              <a:gd name="connsiteX19" fmla="*/ 3322647 w 6842462"/>
              <a:gd name="connsiteY19" fmla="*/ 7581608 h 8387254"/>
              <a:gd name="connsiteX20" fmla="*/ 3322420 w 6842462"/>
              <a:gd name="connsiteY20" fmla="*/ 7581697 h 8387254"/>
              <a:gd name="connsiteX21" fmla="*/ 3137177 w 6842462"/>
              <a:gd name="connsiteY21" fmla="*/ 7605259 h 8387254"/>
              <a:gd name="connsiteX22" fmla="*/ 2218014 w 6842462"/>
              <a:gd name="connsiteY22" fmla="*/ 6445518 h 8387254"/>
              <a:gd name="connsiteX23" fmla="*/ 2219013 w 6842462"/>
              <a:gd name="connsiteY23" fmla="*/ 6433008 h 8387254"/>
              <a:gd name="connsiteX24" fmla="*/ 2214162 w 6842462"/>
              <a:gd name="connsiteY24" fmla="*/ 6431434 h 8387254"/>
              <a:gd name="connsiteX25" fmla="*/ 1587005 w 6842462"/>
              <a:gd name="connsiteY25" fmla="*/ 5557561 h 8387254"/>
              <a:gd name="connsiteX26" fmla="*/ 1581861 w 6842462"/>
              <a:gd name="connsiteY26" fmla="*/ 5515034 h 8387254"/>
              <a:gd name="connsiteX27" fmla="*/ 1567770 w 6842462"/>
              <a:gd name="connsiteY27" fmla="*/ 5514137 h 8387254"/>
              <a:gd name="connsiteX28" fmla="*/ 287279 w 6842462"/>
              <a:gd name="connsiteY28" fmla="*/ 3723783 h 8387254"/>
              <a:gd name="connsiteX29" fmla="*/ 386213 w 6842462"/>
              <a:gd name="connsiteY29" fmla="*/ 3063898 h 8387254"/>
              <a:gd name="connsiteX30" fmla="*/ 432916 w 6842462"/>
              <a:gd name="connsiteY30" fmla="*/ 2937640 h 8387254"/>
              <a:gd name="connsiteX31" fmla="*/ 427588 w 6842462"/>
              <a:gd name="connsiteY31" fmla="*/ 2935310 h 8387254"/>
              <a:gd name="connsiteX32" fmla="*/ 93258 w 6842462"/>
              <a:gd name="connsiteY32" fmla="*/ 2619442 h 8387254"/>
              <a:gd name="connsiteX33" fmla="*/ 468574 w 6842462"/>
              <a:gd name="connsiteY33" fmla="*/ 1383514 h 8387254"/>
              <a:gd name="connsiteX34" fmla="*/ 544257 w 6842462"/>
              <a:gd name="connsiteY34" fmla="*/ 1333465 h 8387254"/>
              <a:gd name="connsiteX35" fmla="*/ 544302 w 6842462"/>
              <a:gd name="connsiteY35" fmla="*/ 1333227 h 8387254"/>
              <a:gd name="connsiteX36" fmla="*/ 1079399 w 6842462"/>
              <a:gd name="connsiteY36" fmla="*/ 560619 h 8387254"/>
              <a:gd name="connsiteX37" fmla="*/ 1676963 w 6842462"/>
              <a:gd name="connsiteY37" fmla="*/ 448152 h 8387254"/>
              <a:gd name="connsiteX38" fmla="*/ 1797975 w 6842462"/>
              <a:gd name="connsiteY38" fmla="*/ 468817 h 8387254"/>
              <a:gd name="connsiteX39" fmla="*/ 1798229 w 6842462"/>
              <a:gd name="connsiteY39" fmla="*/ 420742 h 8387254"/>
              <a:gd name="connsiteX40" fmla="*/ 2011751 w 6842462"/>
              <a:gd name="connsiteY40" fmla="*/ 45751 h 8387254"/>
              <a:gd name="connsiteX41" fmla="*/ 2754882 w 6842462"/>
              <a:gd name="connsiteY41" fmla="*/ 336205 h 8387254"/>
              <a:gd name="connsiteX42" fmla="*/ 2836628 w 6842462"/>
              <a:gd name="connsiteY42" fmla="*/ 462969 h 8387254"/>
              <a:gd name="connsiteX43" fmla="*/ 2859346 w 6842462"/>
              <a:gd name="connsiteY43" fmla="*/ 452596 h 8387254"/>
              <a:gd name="connsiteX44" fmla="*/ 3446574 w 6842462"/>
              <a:gd name="connsiteY44" fmla="*/ 417564 h 8387254"/>
              <a:gd name="connsiteX45" fmla="*/ 4093174 w 6842462"/>
              <a:gd name="connsiteY45" fmla="*/ 1119534 h 8387254"/>
              <a:gd name="connsiteX46" fmla="*/ 4117274 w 6842462"/>
              <a:gd name="connsiteY46" fmla="*/ 1205142 h 8387254"/>
              <a:gd name="connsiteX47" fmla="*/ 4177058 w 6842462"/>
              <a:gd name="connsiteY47" fmla="*/ 1205118 h 8387254"/>
              <a:gd name="connsiteX48" fmla="*/ 4865690 w 6842462"/>
              <a:gd name="connsiteY48" fmla="*/ 1579094 h 8387254"/>
              <a:gd name="connsiteX49" fmla="*/ 4815426 w 6842462"/>
              <a:gd name="connsiteY49" fmla="*/ 2361110 h 8387254"/>
              <a:gd name="connsiteX50" fmla="*/ 4807403 w 6842462"/>
              <a:gd name="connsiteY50" fmla="*/ 2373846 h 8387254"/>
              <a:gd name="connsiteX51" fmla="*/ 4959879 w 6842462"/>
              <a:gd name="connsiteY51" fmla="*/ 2420345 h 8387254"/>
              <a:gd name="connsiteX52" fmla="*/ 5865980 w 6842462"/>
              <a:gd name="connsiteY52" fmla="*/ 3184026 h 8387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</a:cxnLst>
            <a:rect l="l" t="t" r="r" b="b"/>
            <a:pathLst>
              <a:path w="6842462" h="8387254">
                <a:moveTo>
                  <a:pt x="5865980" y="3184026"/>
                </a:moveTo>
                <a:cubicBezTo>
                  <a:pt x="6040145" y="3499413"/>
                  <a:pt x="6099603" y="3848922"/>
                  <a:pt x="6058550" y="4188754"/>
                </a:cubicBezTo>
                <a:lnTo>
                  <a:pt x="6030991" y="4350180"/>
                </a:lnTo>
                <a:lnTo>
                  <a:pt x="6125820" y="4389324"/>
                </a:lnTo>
                <a:cubicBezTo>
                  <a:pt x="6348514" y="4493616"/>
                  <a:pt x="6547814" y="4674922"/>
                  <a:pt x="6682249" y="4918365"/>
                </a:cubicBezTo>
                <a:cubicBezTo>
                  <a:pt x="6912709" y="5335694"/>
                  <a:pt x="6887091" y="5817101"/>
                  <a:pt x="6653239" y="6145833"/>
                </a:cubicBezTo>
                <a:lnTo>
                  <a:pt x="6569334" y="6240116"/>
                </a:lnTo>
                <a:lnTo>
                  <a:pt x="6579594" y="6275484"/>
                </a:lnTo>
                <a:cubicBezTo>
                  <a:pt x="6606450" y="6384429"/>
                  <a:pt x="6620917" y="6500260"/>
                  <a:pt x="6620917" y="6620355"/>
                </a:cubicBezTo>
                <a:cubicBezTo>
                  <a:pt x="6620917" y="7260862"/>
                  <a:pt x="6209395" y="7780096"/>
                  <a:pt x="5701755" y="7780096"/>
                </a:cubicBezTo>
                <a:cubicBezTo>
                  <a:pt x="5638300" y="7780096"/>
                  <a:pt x="5576346" y="7771983"/>
                  <a:pt x="5516511" y="7756534"/>
                </a:cubicBezTo>
                <a:lnTo>
                  <a:pt x="5454207" y="7736321"/>
                </a:lnTo>
                <a:lnTo>
                  <a:pt x="5443289" y="7751892"/>
                </a:lnTo>
                <a:cubicBezTo>
                  <a:pt x="5366631" y="7843880"/>
                  <a:pt x="5277036" y="7919270"/>
                  <a:pt x="5174348" y="7975977"/>
                </a:cubicBezTo>
                <a:cubicBezTo>
                  <a:pt x="5064326" y="8036734"/>
                  <a:pt x="4944156" y="8073347"/>
                  <a:pt x="4815908" y="8087344"/>
                </a:cubicBezTo>
                <a:lnTo>
                  <a:pt x="4809159" y="8087488"/>
                </a:lnTo>
                <a:lnTo>
                  <a:pt x="4711467" y="8189188"/>
                </a:lnTo>
                <a:cubicBezTo>
                  <a:pt x="4564768" y="8314236"/>
                  <a:pt x="4387919" y="8387254"/>
                  <a:pt x="4197554" y="8387254"/>
                </a:cubicBezTo>
                <a:cubicBezTo>
                  <a:pt x="3836654" y="8387254"/>
                  <a:pt x="3524334" y="8124816"/>
                  <a:pt x="3373930" y="7742941"/>
                </a:cubicBezTo>
                <a:lnTo>
                  <a:pt x="3322647" y="7581608"/>
                </a:lnTo>
                <a:lnTo>
                  <a:pt x="3322420" y="7581697"/>
                </a:lnTo>
                <a:cubicBezTo>
                  <a:pt x="3262585" y="7597146"/>
                  <a:pt x="3200632" y="7605259"/>
                  <a:pt x="3137177" y="7605259"/>
                </a:cubicBezTo>
                <a:cubicBezTo>
                  <a:pt x="2629537" y="7605259"/>
                  <a:pt x="2218014" y="7086025"/>
                  <a:pt x="2218014" y="6445518"/>
                </a:cubicBezTo>
                <a:lnTo>
                  <a:pt x="2219013" y="6433008"/>
                </a:lnTo>
                <a:lnTo>
                  <a:pt x="2214162" y="6431434"/>
                </a:lnTo>
                <a:cubicBezTo>
                  <a:pt x="1897564" y="6307188"/>
                  <a:pt x="1654348" y="5972791"/>
                  <a:pt x="1587005" y="5557561"/>
                </a:cubicBezTo>
                <a:lnTo>
                  <a:pt x="1581861" y="5515034"/>
                </a:lnTo>
                <a:lnTo>
                  <a:pt x="1567770" y="5514137"/>
                </a:lnTo>
                <a:cubicBezTo>
                  <a:pt x="848537" y="5421977"/>
                  <a:pt x="287278" y="4655580"/>
                  <a:pt x="287279" y="3723783"/>
                </a:cubicBezTo>
                <a:cubicBezTo>
                  <a:pt x="287278" y="3490833"/>
                  <a:pt x="322357" y="3268222"/>
                  <a:pt x="386213" y="3063898"/>
                </a:cubicBezTo>
                <a:lnTo>
                  <a:pt x="432916" y="2937640"/>
                </a:lnTo>
                <a:lnTo>
                  <a:pt x="427588" y="2935310"/>
                </a:lnTo>
                <a:cubicBezTo>
                  <a:pt x="286484" y="2864453"/>
                  <a:pt x="169946" y="2758312"/>
                  <a:pt x="93258" y="2619442"/>
                </a:cubicBezTo>
                <a:cubicBezTo>
                  <a:pt x="-121467" y="2230606"/>
                  <a:pt x="47384" y="1714015"/>
                  <a:pt x="468574" y="1383514"/>
                </a:cubicBezTo>
                <a:lnTo>
                  <a:pt x="544257" y="1333465"/>
                </a:lnTo>
                <a:lnTo>
                  <a:pt x="544302" y="1333227"/>
                </a:lnTo>
                <a:cubicBezTo>
                  <a:pt x="637864" y="975796"/>
                  <a:pt x="815345" y="706437"/>
                  <a:pt x="1079399" y="560619"/>
                </a:cubicBezTo>
                <a:cubicBezTo>
                  <a:pt x="1255435" y="463408"/>
                  <a:pt x="1457448" y="428006"/>
                  <a:pt x="1676963" y="448152"/>
                </a:cubicBezTo>
                <a:lnTo>
                  <a:pt x="1797975" y="468817"/>
                </a:lnTo>
                <a:lnTo>
                  <a:pt x="1798229" y="420742"/>
                </a:lnTo>
                <a:cubicBezTo>
                  <a:pt x="1813500" y="253473"/>
                  <a:pt x="1885880" y="115260"/>
                  <a:pt x="2011751" y="45751"/>
                </a:cubicBezTo>
                <a:cubicBezTo>
                  <a:pt x="2232024" y="-75889"/>
                  <a:pt x="2543124" y="53181"/>
                  <a:pt x="2754882" y="336205"/>
                </a:cubicBezTo>
                <a:lnTo>
                  <a:pt x="2836628" y="462969"/>
                </a:lnTo>
                <a:lnTo>
                  <a:pt x="2859346" y="452596"/>
                </a:lnTo>
                <a:cubicBezTo>
                  <a:pt x="3053458" y="376532"/>
                  <a:pt x="3254741" y="360434"/>
                  <a:pt x="3446574" y="417564"/>
                </a:cubicBezTo>
                <a:cubicBezTo>
                  <a:pt x="3753506" y="508971"/>
                  <a:pt x="3978129" y="770535"/>
                  <a:pt x="4093174" y="1119534"/>
                </a:cubicBezTo>
                <a:lnTo>
                  <a:pt x="4117274" y="1205142"/>
                </a:lnTo>
                <a:lnTo>
                  <a:pt x="4177058" y="1205118"/>
                </a:lnTo>
                <a:cubicBezTo>
                  <a:pt x="4478557" y="1217904"/>
                  <a:pt x="4737189" y="1346398"/>
                  <a:pt x="4865690" y="1579094"/>
                </a:cubicBezTo>
                <a:cubicBezTo>
                  <a:pt x="4994192" y="1811792"/>
                  <a:pt x="4965190" y="2099125"/>
                  <a:pt x="4815426" y="2361110"/>
                </a:cubicBezTo>
                <a:lnTo>
                  <a:pt x="4807403" y="2373846"/>
                </a:lnTo>
                <a:lnTo>
                  <a:pt x="4959879" y="2420345"/>
                </a:lnTo>
                <a:cubicBezTo>
                  <a:pt x="5337130" y="2555526"/>
                  <a:pt x="5662788" y="2816074"/>
                  <a:pt x="5865980" y="3184026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ffectLst>
            <a:innerShdw blurRad="495300">
              <a:prstClr val="black">
                <a:alpha val="34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阿里巴巴普惠体 2.0 55 Regular" panose="00020600040101010101" pitchFamily="18" charset="-122"/>
              <a:ea typeface="阿里巴巴普惠体 2.0 55 Regular" panose="00020600040101010101" pitchFamily="18" charset="-122"/>
              <a:cs typeface="阿里巴巴普惠体 2.0 55 Regular" panose="00020600040101010101" pitchFamily="18" charset="-122"/>
              <a:sym typeface="阿里巴巴普惠体 2.0 55 Regular" panose="00020600040101010101" pitchFamily="18" charset="-122"/>
            </a:endParaRPr>
          </a:p>
        </p:txBody>
      </p:sp>
      <p:pic>
        <p:nvPicPr>
          <p:cNvPr id="19" name="25">
            <a:extLst>
              <a:ext uri="{FF2B5EF4-FFF2-40B4-BE49-F238E27FC236}">
                <a16:creationId xmlns:a16="http://schemas.microsoft.com/office/drawing/2014/main" id="{B89EBDE6-1715-409E-A5B1-C6D3A011047D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 rot="19443901">
            <a:off x="1605902" y="5032194"/>
            <a:ext cx="1937351" cy="653564"/>
          </a:xfrm>
          <a:prstGeom prst="rect">
            <a:avLst/>
          </a:prstGeom>
        </p:spPr>
      </p:pic>
      <p:pic>
        <p:nvPicPr>
          <p:cNvPr id="20" name="30">
            <a:extLst>
              <a:ext uri="{FF2B5EF4-FFF2-40B4-BE49-F238E27FC236}">
                <a16:creationId xmlns:a16="http://schemas.microsoft.com/office/drawing/2014/main" id="{ED94F07F-2E2A-42FC-98C2-438FF0DDB1D8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08124" y="432184"/>
            <a:ext cx="1475295" cy="1475295"/>
          </a:xfrm>
          <a:prstGeom prst="rect">
            <a:avLst/>
          </a:prstGeom>
        </p:spPr>
      </p:pic>
      <p:pic>
        <p:nvPicPr>
          <p:cNvPr id="21" name="12">
            <a:extLst>
              <a:ext uri="{FF2B5EF4-FFF2-40B4-BE49-F238E27FC236}">
                <a16:creationId xmlns:a16="http://schemas.microsoft.com/office/drawing/2014/main" id="{6B21515C-6384-42C8-8E6C-F3607619D7E2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41107" y="4161787"/>
            <a:ext cx="2486533" cy="2618374"/>
          </a:xfrm>
          <a:prstGeom prst="rect">
            <a:avLst/>
          </a:prstGeom>
        </p:spPr>
      </p:pic>
      <p:pic>
        <p:nvPicPr>
          <p:cNvPr id="22" name="41">
            <a:extLst>
              <a:ext uri="{FF2B5EF4-FFF2-40B4-BE49-F238E27FC236}">
                <a16:creationId xmlns:a16="http://schemas.microsoft.com/office/drawing/2014/main" id="{3E342529-ADD6-4508-8AFE-4D0DA37EFCA7}"/>
              </a:ext>
            </a:extLst>
          </p:cNvPr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7440" y="600481"/>
            <a:ext cx="1288002" cy="2095732"/>
          </a:xfrm>
          <a:prstGeom prst="rect">
            <a:avLst/>
          </a:prstGeom>
        </p:spPr>
      </p:pic>
      <p:pic>
        <p:nvPicPr>
          <p:cNvPr id="23" name="Picture 2" descr="TLTH - Bộ SGK Lớp 6 - Kết nối tri thức với cuộc sống - Công ty Cổ phần Đầu  tư và Phát triển Giáo dục Phương Nam">
            <a:extLst>
              <a:ext uri="{FF2B5EF4-FFF2-40B4-BE49-F238E27FC236}">
                <a16:creationId xmlns:a16="http://schemas.microsoft.com/office/drawing/2014/main" id="{4964D5D8-2DB0-4BD8-ACD1-D503FAB179B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1" y="161925"/>
            <a:ext cx="528638" cy="528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8293742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9" presetClass="entr" presetSubtype="0" decel="10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0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2" presetID="2" presetClass="entr" presetSubtype="4" fill="hold" nodeType="afterEffect" p14:presetBounceEnd="83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83000">
                                          <p:cBhvr additive="base">
                                            <p:cTn id="14" dur="2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83000">
                                          <p:cBhvr additive="base">
                                            <p:cTn id="15" dur="2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75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9" dur="75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9" presetClass="entr" presetSubtype="0" decel="10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0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2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4" dur="2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5" dur="2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75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9" dur="75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270A213-897D-4B2A-9844-61B88FADB12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0" y="0"/>
            <a:ext cx="12197751" cy="68580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8768B8EF-A5EE-4033-8D36-11E75BD9D269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-11683019" y="2999195"/>
            <a:ext cx="810838" cy="859611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C868412A-E840-4A74-8110-EAFB1C34BCCB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5690581" y="13534721"/>
            <a:ext cx="810838" cy="859611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7DE609E2-375F-4B1A-AE33-967521159BF6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23064181" y="2999195"/>
            <a:ext cx="810838" cy="859611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1E27CF94-87D0-4C8E-A864-49B86DE69F7B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5690581" y="-7536333"/>
            <a:ext cx="810838" cy="859611"/>
          </a:xfrm>
          <a:prstGeom prst="rect">
            <a:avLst/>
          </a:prstGeom>
        </p:spPr>
      </p:pic>
      <p:pic>
        <p:nvPicPr>
          <p:cNvPr id="3074" name="Picture 2" descr="TLTH - Bộ SGK Lớp 6 - Kết nối tri thức với cuộc sống - Công ty Cổ phần Đầu  tư và Phát triển Giáo dục Phương Nam">
            <a:extLst>
              <a:ext uri="{FF2B5EF4-FFF2-40B4-BE49-F238E27FC236}">
                <a16:creationId xmlns:a16="http://schemas.microsoft.com/office/drawing/2014/main" id="{16809C12-62FF-4F78-9CD4-2839121CBEE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1" y="161925"/>
            <a:ext cx="528638" cy="528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339297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9A660E4-E256-4C3D-907C-0DC7486AE96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-194554" y="0"/>
            <a:ext cx="12597319" cy="6858000"/>
          </a:xfrm>
          <a:prstGeom prst="rect">
            <a:avLst/>
          </a:prstGeom>
        </p:spPr>
      </p:pic>
      <p:pic>
        <p:nvPicPr>
          <p:cNvPr id="4" name="45">
            <a:extLst>
              <a:ext uri="{FF2B5EF4-FFF2-40B4-BE49-F238E27FC236}">
                <a16:creationId xmlns:a16="http://schemas.microsoft.com/office/drawing/2014/main" id="{E913B176-B9F7-4929-BC89-FEF309842DB2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 rot="17313295" flipH="1">
            <a:off x="1625067" y="3312664"/>
            <a:ext cx="1052346" cy="1452301"/>
          </a:xfrm>
          <a:prstGeom prst="rect">
            <a:avLst/>
          </a:prstGeom>
        </p:spPr>
      </p:pic>
      <p:sp>
        <p:nvSpPr>
          <p:cNvPr id="5" name="16">
            <a:extLst>
              <a:ext uri="{FF2B5EF4-FFF2-40B4-BE49-F238E27FC236}">
                <a16:creationId xmlns:a16="http://schemas.microsoft.com/office/drawing/2014/main" id="{8B9FCC9B-EA32-441F-A949-45671C8827D2}"/>
              </a:ext>
            </a:extLst>
          </p:cNvPr>
          <p:cNvSpPr/>
          <p:nvPr userDrawn="1"/>
        </p:nvSpPr>
        <p:spPr>
          <a:xfrm rot="17934516">
            <a:off x="2949673" y="-626962"/>
            <a:ext cx="6237777" cy="7131378"/>
          </a:xfrm>
          <a:custGeom>
            <a:avLst/>
            <a:gdLst>
              <a:gd name="connsiteX0" fmla="*/ 5865980 w 6842462"/>
              <a:gd name="connsiteY0" fmla="*/ 3184026 h 8387254"/>
              <a:gd name="connsiteX1" fmla="*/ 6058550 w 6842462"/>
              <a:gd name="connsiteY1" fmla="*/ 4188754 h 8387254"/>
              <a:gd name="connsiteX2" fmla="*/ 6030991 w 6842462"/>
              <a:gd name="connsiteY2" fmla="*/ 4350180 h 8387254"/>
              <a:gd name="connsiteX3" fmla="*/ 6125820 w 6842462"/>
              <a:gd name="connsiteY3" fmla="*/ 4389324 h 8387254"/>
              <a:gd name="connsiteX4" fmla="*/ 6682249 w 6842462"/>
              <a:gd name="connsiteY4" fmla="*/ 4918365 h 8387254"/>
              <a:gd name="connsiteX5" fmla="*/ 6653239 w 6842462"/>
              <a:gd name="connsiteY5" fmla="*/ 6145833 h 8387254"/>
              <a:gd name="connsiteX6" fmla="*/ 6569334 w 6842462"/>
              <a:gd name="connsiteY6" fmla="*/ 6240116 h 8387254"/>
              <a:gd name="connsiteX7" fmla="*/ 6579594 w 6842462"/>
              <a:gd name="connsiteY7" fmla="*/ 6275484 h 8387254"/>
              <a:gd name="connsiteX8" fmla="*/ 6620917 w 6842462"/>
              <a:gd name="connsiteY8" fmla="*/ 6620355 h 8387254"/>
              <a:gd name="connsiteX9" fmla="*/ 5701755 w 6842462"/>
              <a:gd name="connsiteY9" fmla="*/ 7780096 h 8387254"/>
              <a:gd name="connsiteX10" fmla="*/ 5516511 w 6842462"/>
              <a:gd name="connsiteY10" fmla="*/ 7756534 h 8387254"/>
              <a:gd name="connsiteX11" fmla="*/ 5454207 w 6842462"/>
              <a:gd name="connsiteY11" fmla="*/ 7736321 h 8387254"/>
              <a:gd name="connsiteX12" fmla="*/ 5443289 w 6842462"/>
              <a:gd name="connsiteY12" fmla="*/ 7751892 h 8387254"/>
              <a:gd name="connsiteX13" fmla="*/ 5174348 w 6842462"/>
              <a:gd name="connsiteY13" fmla="*/ 7975977 h 8387254"/>
              <a:gd name="connsiteX14" fmla="*/ 4815908 w 6842462"/>
              <a:gd name="connsiteY14" fmla="*/ 8087344 h 8387254"/>
              <a:gd name="connsiteX15" fmla="*/ 4809159 w 6842462"/>
              <a:gd name="connsiteY15" fmla="*/ 8087488 h 8387254"/>
              <a:gd name="connsiteX16" fmla="*/ 4711467 w 6842462"/>
              <a:gd name="connsiteY16" fmla="*/ 8189188 h 8387254"/>
              <a:gd name="connsiteX17" fmla="*/ 4197554 w 6842462"/>
              <a:gd name="connsiteY17" fmla="*/ 8387254 h 8387254"/>
              <a:gd name="connsiteX18" fmla="*/ 3373930 w 6842462"/>
              <a:gd name="connsiteY18" fmla="*/ 7742941 h 8387254"/>
              <a:gd name="connsiteX19" fmla="*/ 3322647 w 6842462"/>
              <a:gd name="connsiteY19" fmla="*/ 7581608 h 8387254"/>
              <a:gd name="connsiteX20" fmla="*/ 3322420 w 6842462"/>
              <a:gd name="connsiteY20" fmla="*/ 7581697 h 8387254"/>
              <a:gd name="connsiteX21" fmla="*/ 3137177 w 6842462"/>
              <a:gd name="connsiteY21" fmla="*/ 7605259 h 8387254"/>
              <a:gd name="connsiteX22" fmla="*/ 2218014 w 6842462"/>
              <a:gd name="connsiteY22" fmla="*/ 6445518 h 8387254"/>
              <a:gd name="connsiteX23" fmla="*/ 2219013 w 6842462"/>
              <a:gd name="connsiteY23" fmla="*/ 6433008 h 8387254"/>
              <a:gd name="connsiteX24" fmla="*/ 2214162 w 6842462"/>
              <a:gd name="connsiteY24" fmla="*/ 6431434 h 8387254"/>
              <a:gd name="connsiteX25" fmla="*/ 1587005 w 6842462"/>
              <a:gd name="connsiteY25" fmla="*/ 5557561 h 8387254"/>
              <a:gd name="connsiteX26" fmla="*/ 1581861 w 6842462"/>
              <a:gd name="connsiteY26" fmla="*/ 5515034 h 8387254"/>
              <a:gd name="connsiteX27" fmla="*/ 1567770 w 6842462"/>
              <a:gd name="connsiteY27" fmla="*/ 5514137 h 8387254"/>
              <a:gd name="connsiteX28" fmla="*/ 287279 w 6842462"/>
              <a:gd name="connsiteY28" fmla="*/ 3723783 h 8387254"/>
              <a:gd name="connsiteX29" fmla="*/ 386213 w 6842462"/>
              <a:gd name="connsiteY29" fmla="*/ 3063898 h 8387254"/>
              <a:gd name="connsiteX30" fmla="*/ 432916 w 6842462"/>
              <a:gd name="connsiteY30" fmla="*/ 2937640 h 8387254"/>
              <a:gd name="connsiteX31" fmla="*/ 427588 w 6842462"/>
              <a:gd name="connsiteY31" fmla="*/ 2935310 h 8387254"/>
              <a:gd name="connsiteX32" fmla="*/ 93258 w 6842462"/>
              <a:gd name="connsiteY32" fmla="*/ 2619442 h 8387254"/>
              <a:gd name="connsiteX33" fmla="*/ 468574 w 6842462"/>
              <a:gd name="connsiteY33" fmla="*/ 1383514 h 8387254"/>
              <a:gd name="connsiteX34" fmla="*/ 544257 w 6842462"/>
              <a:gd name="connsiteY34" fmla="*/ 1333465 h 8387254"/>
              <a:gd name="connsiteX35" fmla="*/ 544302 w 6842462"/>
              <a:gd name="connsiteY35" fmla="*/ 1333227 h 8387254"/>
              <a:gd name="connsiteX36" fmla="*/ 1079399 w 6842462"/>
              <a:gd name="connsiteY36" fmla="*/ 560619 h 8387254"/>
              <a:gd name="connsiteX37" fmla="*/ 1676963 w 6842462"/>
              <a:gd name="connsiteY37" fmla="*/ 448152 h 8387254"/>
              <a:gd name="connsiteX38" fmla="*/ 1797975 w 6842462"/>
              <a:gd name="connsiteY38" fmla="*/ 468817 h 8387254"/>
              <a:gd name="connsiteX39" fmla="*/ 1798229 w 6842462"/>
              <a:gd name="connsiteY39" fmla="*/ 420742 h 8387254"/>
              <a:gd name="connsiteX40" fmla="*/ 2011751 w 6842462"/>
              <a:gd name="connsiteY40" fmla="*/ 45751 h 8387254"/>
              <a:gd name="connsiteX41" fmla="*/ 2754882 w 6842462"/>
              <a:gd name="connsiteY41" fmla="*/ 336205 h 8387254"/>
              <a:gd name="connsiteX42" fmla="*/ 2836628 w 6842462"/>
              <a:gd name="connsiteY42" fmla="*/ 462969 h 8387254"/>
              <a:gd name="connsiteX43" fmla="*/ 2859346 w 6842462"/>
              <a:gd name="connsiteY43" fmla="*/ 452596 h 8387254"/>
              <a:gd name="connsiteX44" fmla="*/ 3446574 w 6842462"/>
              <a:gd name="connsiteY44" fmla="*/ 417564 h 8387254"/>
              <a:gd name="connsiteX45" fmla="*/ 4093174 w 6842462"/>
              <a:gd name="connsiteY45" fmla="*/ 1119534 h 8387254"/>
              <a:gd name="connsiteX46" fmla="*/ 4117274 w 6842462"/>
              <a:gd name="connsiteY46" fmla="*/ 1205142 h 8387254"/>
              <a:gd name="connsiteX47" fmla="*/ 4177058 w 6842462"/>
              <a:gd name="connsiteY47" fmla="*/ 1205118 h 8387254"/>
              <a:gd name="connsiteX48" fmla="*/ 4865690 w 6842462"/>
              <a:gd name="connsiteY48" fmla="*/ 1579094 h 8387254"/>
              <a:gd name="connsiteX49" fmla="*/ 4815426 w 6842462"/>
              <a:gd name="connsiteY49" fmla="*/ 2361110 h 8387254"/>
              <a:gd name="connsiteX50" fmla="*/ 4807403 w 6842462"/>
              <a:gd name="connsiteY50" fmla="*/ 2373846 h 8387254"/>
              <a:gd name="connsiteX51" fmla="*/ 4959879 w 6842462"/>
              <a:gd name="connsiteY51" fmla="*/ 2420345 h 8387254"/>
              <a:gd name="connsiteX52" fmla="*/ 5865980 w 6842462"/>
              <a:gd name="connsiteY52" fmla="*/ 3184026 h 8387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</a:cxnLst>
            <a:rect l="l" t="t" r="r" b="b"/>
            <a:pathLst>
              <a:path w="6842462" h="8387254">
                <a:moveTo>
                  <a:pt x="5865980" y="3184026"/>
                </a:moveTo>
                <a:cubicBezTo>
                  <a:pt x="6040145" y="3499413"/>
                  <a:pt x="6099603" y="3848922"/>
                  <a:pt x="6058550" y="4188754"/>
                </a:cubicBezTo>
                <a:lnTo>
                  <a:pt x="6030991" y="4350180"/>
                </a:lnTo>
                <a:lnTo>
                  <a:pt x="6125820" y="4389324"/>
                </a:lnTo>
                <a:cubicBezTo>
                  <a:pt x="6348514" y="4493616"/>
                  <a:pt x="6547814" y="4674922"/>
                  <a:pt x="6682249" y="4918365"/>
                </a:cubicBezTo>
                <a:cubicBezTo>
                  <a:pt x="6912709" y="5335694"/>
                  <a:pt x="6887091" y="5817101"/>
                  <a:pt x="6653239" y="6145833"/>
                </a:cubicBezTo>
                <a:lnTo>
                  <a:pt x="6569334" y="6240116"/>
                </a:lnTo>
                <a:lnTo>
                  <a:pt x="6579594" y="6275484"/>
                </a:lnTo>
                <a:cubicBezTo>
                  <a:pt x="6606450" y="6384429"/>
                  <a:pt x="6620917" y="6500260"/>
                  <a:pt x="6620917" y="6620355"/>
                </a:cubicBezTo>
                <a:cubicBezTo>
                  <a:pt x="6620917" y="7260862"/>
                  <a:pt x="6209395" y="7780096"/>
                  <a:pt x="5701755" y="7780096"/>
                </a:cubicBezTo>
                <a:cubicBezTo>
                  <a:pt x="5638300" y="7780096"/>
                  <a:pt x="5576346" y="7771983"/>
                  <a:pt x="5516511" y="7756534"/>
                </a:cubicBezTo>
                <a:lnTo>
                  <a:pt x="5454207" y="7736321"/>
                </a:lnTo>
                <a:lnTo>
                  <a:pt x="5443289" y="7751892"/>
                </a:lnTo>
                <a:cubicBezTo>
                  <a:pt x="5366631" y="7843880"/>
                  <a:pt x="5277036" y="7919270"/>
                  <a:pt x="5174348" y="7975977"/>
                </a:cubicBezTo>
                <a:cubicBezTo>
                  <a:pt x="5064326" y="8036734"/>
                  <a:pt x="4944156" y="8073347"/>
                  <a:pt x="4815908" y="8087344"/>
                </a:cubicBezTo>
                <a:lnTo>
                  <a:pt x="4809159" y="8087488"/>
                </a:lnTo>
                <a:lnTo>
                  <a:pt x="4711467" y="8189188"/>
                </a:lnTo>
                <a:cubicBezTo>
                  <a:pt x="4564768" y="8314236"/>
                  <a:pt x="4387919" y="8387254"/>
                  <a:pt x="4197554" y="8387254"/>
                </a:cubicBezTo>
                <a:cubicBezTo>
                  <a:pt x="3836654" y="8387254"/>
                  <a:pt x="3524334" y="8124816"/>
                  <a:pt x="3373930" y="7742941"/>
                </a:cubicBezTo>
                <a:lnTo>
                  <a:pt x="3322647" y="7581608"/>
                </a:lnTo>
                <a:lnTo>
                  <a:pt x="3322420" y="7581697"/>
                </a:lnTo>
                <a:cubicBezTo>
                  <a:pt x="3262585" y="7597146"/>
                  <a:pt x="3200632" y="7605259"/>
                  <a:pt x="3137177" y="7605259"/>
                </a:cubicBezTo>
                <a:cubicBezTo>
                  <a:pt x="2629537" y="7605259"/>
                  <a:pt x="2218014" y="7086025"/>
                  <a:pt x="2218014" y="6445518"/>
                </a:cubicBezTo>
                <a:lnTo>
                  <a:pt x="2219013" y="6433008"/>
                </a:lnTo>
                <a:lnTo>
                  <a:pt x="2214162" y="6431434"/>
                </a:lnTo>
                <a:cubicBezTo>
                  <a:pt x="1897564" y="6307188"/>
                  <a:pt x="1654348" y="5972791"/>
                  <a:pt x="1587005" y="5557561"/>
                </a:cubicBezTo>
                <a:lnTo>
                  <a:pt x="1581861" y="5515034"/>
                </a:lnTo>
                <a:lnTo>
                  <a:pt x="1567770" y="5514137"/>
                </a:lnTo>
                <a:cubicBezTo>
                  <a:pt x="848537" y="5421977"/>
                  <a:pt x="287278" y="4655580"/>
                  <a:pt x="287279" y="3723783"/>
                </a:cubicBezTo>
                <a:cubicBezTo>
                  <a:pt x="287278" y="3490833"/>
                  <a:pt x="322357" y="3268222"/>
                  <a:pt x="386213" y="3063898"/>
                </a:cubicBezTo>
                <a:lnTo>
                  <a:pt x="432916" y="2937640"/>
                </a:lnTo>
                <a:lnTo>
                  <a:pt x="427588" y="2935310"/>
                </a:lnTo>
                <a:cubicBezTo>
                  <a:pt x="286484" y="2864453"/>
                  <a:pt x="169946" y="2758312"/>
                  <a:pt x="93258" y="2619442"/>
                </a:cubicBezTo>
                <a:cubicBezTo>
                  <a:pt x="-121467" y="2230606"/>
                  <a:pt x="47384" y="1714015"/>
                  <a:pt x="468574" y="1383514"/>
                </a:cubicBezTo>
                <a:lnTo>
                  <a:pt x="544257" y="1333465"/>
                </a:lnTo>
                <a:lnTo>
                  <a:pt x="544302" y="1333227"/>
                </a:lnTo>
                <a:cubicBezTo>
                  <a:pt x="637864" y="975796"/>
                  <a:pt x="815345" y="706437"/>
                  <a:pt x="1079399" y="560619"/>
                </a:cubicBezTo>
                <a:cubicBezTo>
                  <a:pt x="1255435" y="463408"/>
                  <a:pt x="1457448" y="428006"/>
                  <a:pt x="1676963" y="448152"/>
                </a:cubicBezTo>
                <a:lnTo>
                  <a:pt x="1797975" y="468817"/>
                </a:lnTo>
                <a:lnTo>
                  <a:pt x="1798229" y="420742"/>
                </a:lnTo>
                <a:cubicBezTo>
                  <a:pt x="1813500" y="253473"/>
                  <a:pt x="1885880" y="115260"/>
                  <a:pt x="2011751" y="45751"/>
                </a:cubicBezTo>
                <a:cubicBezTo>
                  <a:pt x="2232024" y="-75889"/>
                  <a:pt x="2543124" y="53181"/>
                  <a:pt x="2754882" y="336205"/>
                </a:cubicBezTo>
                <a:lnTo>
                  <a:pt x="2836628" y="462969"/>
                </a:lnTo>
                <a:lnTo>
                  <a:pt x="2859346" y="452596"/>
                </a:lnTo>
                <a:cubicBezTo>
                  <a:pt x="3053458" y="376532"/>
                  <a:pt x="3254741" y="360434"/>
                  <a:pt x="3446574" y="417564"/>
                </a:cubicBezTo>
                <a:cubicBezTo>
                  <a:pt x="3753506" y="508971"/>
                  <a:pt x="3978129" y="770535"/>
                  <a:pt x="4093174" y="1119534"/>
                </a:cubicBezTo>
                <a:lnTo>
                  <a:pt x="4117274" y="1205142"/>
                </a:lnTo>
                <a:lnTo>
                  <a:pt x="4177058" y="1205118"/>
                </a:lnTo>
                <a:cubicBezTo>
                  <a:pt x="4478557" y="1217904"/>
                  <a:pt x="4737189" y="1346398"/>
                  <a:pt x="4865690" y="1579094"/>
                </a:cubicBezTo>
                <a:cubicBezTo>
                  <a:pt x="4994192" y="1811792"/>
                  <a:pt x="4965190" y="2099125"/>
                  <a:pt x="4815426" y="2361110"/>
                </a:cubicBezTo>
                <a:lnTo>
                  <a:pt x="4807403" y="2373846"/>
                </a:lnTo>
                <a:lnTo>
                  <a:pt x="4959879" y="2420345"/>
                </a:lnTo>
                <a:cubicBezTo>
                  <a:pt x="5337130" y="2555526"/>
                  <a:pt x="5662788" y="2816074"/>
                  <a:pt x="5865980" y="318402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ffectLst>
            <a:innerShdw blurRad="495300">
              <a:prstClr val="black">
                <a:alpha val="34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阿里巴巴普惠体 2.0 55 Regular" panose="00020600040101010101" pitchFamily="18" charset="-122"/>
              <a:ea typeface="阿里巴巴普惠体 2.0 55 Regular" panose="00020600040101010101" pitchFamily="18" charset="-122"/>
              <a:cs typeface="阿里巴巴普惠体 2.0 55 Regular" panose="00020600040101010101" pitchFamily="18" charset="-122"/>
              <a:sym typeface="阿里巴巴普惠体 2.0 55 Regular" panose="00020600040101010101" pitchFamily="18" charset="-122"/>
            </a:endParaRPr>
          </a:p>
        </p:txBody>
      </p:sp>
      <p:pic>
        <p:nvPicPr>
          <p:cNvPr id="6" name="25">
            <a:extLst>
              <a:ext uri="{FF2B5EF4-FFF2-40B4-BE49-F238E27FC236}">
                <a16:creationId xmlns:a16="http://schemas.microsoft.com/office/drawing/2014/main" id="{4A8CC22A-8FC9-42BE-8492-3EC87E52C598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 rot="19443901">
            <a:off x="1414005" y="4302619"/>
            <a:ext cx="1937351" cy="653564"/>
          </a:xfrm>
          <a:prstGeom prst="rect">
            <a:avLst/>
          </a:prstGeom>
        </p:spPr>
      </p:pic>
      <p:pic>
        <p:nvPicPr>
          <p:cNvPr id="7" name="30">
            <a:extLst>
              <a:ext uri="{FF2B5EF4-FFF2-40B4-BE49-F238E27FC236}">
                <a16:creationId xmlns:a16="http://schemas.microsoft.com/office/drawing/2014/main" id="{B3548089-B60B-46FC-BD19-79762DDF6F83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002" y="0"/>
            <a:ext cx="1475295" cy="1475295"/>
          </a:xfrm>
          <a:prstGeom prst="rect">
            <a:avLst/>
          </a:prstGeom>
        </p:spPr>
      </p:pic>
      <p:pic>
        <p:nvPicPr>
          <p:cNvPr id="8" name="12">
            <a:extLst>
              <a:ext uri="{FF2B5EF4-FFF2-40B4-BE49-F238E27FC236}">
                <a16:creationId xmlns:a16="http://schemas.microsoft.com/office/drawing/2014/main" id="{BC0C5024-187D-46D2-A860-D7DA353601A4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37460" y="4239626"/>
            <a:ext cx="2486533" cy="2618374"/>
          </a:xfrm>
          <a:prstGeom prst="rect">
            <a:avLst/>
          </a:prstGeom>
        </p:spPr>
      </p:pic>
      <p:pic>
        <p:nvPicPr>
          <p:cNvPr id="9" name="41">
            <a:extLst>
              <a:ext uri="{FF2B5EF4-FFF2-40B4-BE49-F238E27FC236}">
                <a16:creationId xmlns:a16="http://schemas.microsoft.com/office/drawing/2014/main" id="{D1FD0016-5B7C-4D02-BDF5-EDA132D8D4A3}"/>
              </a:ext>
            </a:extLst>
          </p:cNvPr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18181" y="211374"/>
            <a:ext cx="1288002" cy="209573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CFC6156-484C-4952-BEC2-4408BDDB8B3A}"/>
              </a:ext>
            </a:extLst>
          </p:cNvPr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-11683019" y="2999195"/>
            <a:ext cx="810838" cy="85961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3159E4BE-3BE4-4E7B-93E2-681610DD48B0}"/>
              </a:ext>
            </a:extLst>
          </p:cNvPr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5690581" y="13534721"/>
            <a:ext cx="810838" cy="859611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B526689-6978-48D9-B219-DF4C7FB15929}"/>
              </a:ext>
            </a:extLst>
          </p:cNvPr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23064181" y="2999195"/>
            <a:ext cx="810838" cy="85961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14B4F0DE-D0B0-4162-A415-DCAA4EA2B31D}"/>
              </a:ext>
            </a:extLst>
          </p:cNvPr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5690581" y="-7536333"/>
            <a:ext cx="810838" cy="8596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576145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9" presetClass="entr" presetSubtype="0" decel="10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0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2" presetID="2" presetClass="entr" presetSubtype="4" fill="hold" nodeType="afterEffect" p14:presetBounceEnd="83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83000">
                                          <p:cBhvr additive="base">
                                            <p:cTn id="14" dur="2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83000">
                                          <p:cBhvr additive="base">
                                            <p:cTn id="15" dur="2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9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9" presetClass="entr" presetSubtype="0" decel="10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0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2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4" dur="2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5" dur="2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9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4896344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0C0013-563A-4406-98E2-B87B3C7834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AF30C37-8FB3-444B-9AE6-825C2F4090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52A03-AF4E-4248-9C27-D04B9525746A}" type="datetimeFigureOut">
              <a:rPr lang="en-US" smtClean="0"/>
              <a:t>3/19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7755448-C47B-4BA5-905A-39A3AB6454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1039446-5786-49E7-9D0B-645698A757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E1742-649D-4277-8A42-7340C30292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287501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2ED9407-EA38-493A-8646-A2F2A42A4C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52A03-AF4E-4248-9C27-D04B9525746A}" type="datetimeFigureOut">
              <a:rPr lang="en-US" smtClean="0"/>
              <a:t>3/19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5F5E1AA-43B9-4893-96D2-E2B6D5045C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D5CBCF-9DF1-4907-9415-B0F0DDB9C0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E1742-649D-4277-8A42-7340C30292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262682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E01F1E-69D3-47AF-9C0B-CFFF4CB5DB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2F62CD-6860-44C5-B8C9-CF51825EF0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3485FC5-C1F7-47F8-84A4-577190AACE8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37EA68B-CE63-4BB9-BA40-2A73D03F77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52A03-AF4E-4248-9C27-D04B9525746A}" type="datetimeFigureOut">
              <a:rPr lang="en-US" smtClean="0"/>
              <a:t>3/19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639A1C9-3AC0-43B2-A2E9-F252D14D3A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E1D6B6-3528-4509-9EAF-B7992261BC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E1742-649D-4277-8A42-7340C30292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831457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96B2F8-AD20-4A41-AC50-FA2ACA2E23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E63FB90-99CC-430A-84CB-CA92F5237C0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4D89C50-9A0C-4C85-A9DA-8B19B1C642F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D2D4399-332A-47F5-83BA-57C0186217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52A03-AF4E-4248-9C27-D04B9525746A}" type="datetimeFigureOut">
              <a:rPr lang="en-US" smtClean="0"/>
              <a:t>3/19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D8E0F6B-D086-4BB8-A4BD-D4A9F2F6AD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6A06A46-6988-49E7-AB37-001F2F999D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E1742-649D-4277-8A42-7340C30292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49910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9Slide.vn - 2019">
            <a:extLst>
              <a:ext uri="{FF2B5EF4-FFF2-40B4-BE49-F238E27FC236}">
                <a16:creationId xmlns:a16="http://schemas.microsoft.com/office/drawing/2014/main" id="{B619BFC7-533F-415D-A337-41AC25E458F9}"/>
              </a:ext>
            </a:extLst>
          </p:cNvPr>
          <p:cNvSpPr txBox="1"/>
          <p:nvPr userDrawn="1"/>
        </p:nvSpPr>
        <p:spPr>
          <a:xfrm>
            <a:off x="0" y="-16046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67C4BEB-224B-4295-B183-470FFD58C0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1920E9F-D5FB-4501-AD07-7D8AADF391D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EFF0153-EA4C-42D8-8B94-62C6B47626C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F52A03-AF4E-4248-9C27-D04B9525746A}" type="datetimeFigureOut">
              <a:rPr lang="en-US" smtClean="0"/>
              <a:t>3/1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5834D26-B66F-4340-B67F-08B580267F0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548548F-3694-4CFA-9059-41ACC83A9F5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FE1742-649D-4277-8A42-7340C30292A8}" type="slidenum">
              <a:rPr lang="en-US" smtClean="0"/>
              <a:t>‹#›</a:t>
            </a:fld>
            <a:endParaRPr lang="en-US"/>
          </a:p>
        </p:txBody>
      </p:sp>
      <p:pic>
        <p:nvPicPr>
          <p:cNvPr id="8" name="PHẠM DUYÊN">
            <a:extLst>
              <a:ext uri="{FF2B5EF4-FFF2-40B4-BE49-F238E27FC236}">
                <a16:creationId xmlns:a16="http://schemas.microsoft.com/office/drawing/2014/main" id="{218FE340-9DC8-4A42-85A8-79A32EA3DA04}"/>
              </a:ext>
            </a:extLst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-11683019" y="2999195"/>
            <a:ext cx="810838" cy="85961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108562F-2834-4343-AB8A-8DEF03AD24E1}"/>
              </a:ext>
            </a:extLst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5690581" y="13534721"/>
            <a:ext cx="810838" cy="85961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04B1107-122B-4FF9-97FB-235B26FE8A4D}"/>
              </a:ext>
            </a:extLst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23064181" y="2999195"/>
            <a:ext cx="810838" cy="85961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012B485-23B2-4E07-B3F2-75EE9BAD938B}"/>
              </a:ext>
            </a:extLst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5690581" y="-7536333"/>
            <a:ext cx="810838" cy="8596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84102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1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3.xml"/><Relationship Id="rId4" Type="http://schemas.microsoft.com/office/2007/relationships/hdphoto" Target="../media/hdphoto3.wdp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1.bin"/><Relationship Id="rId4" Type="http://schemas.microsoft.com/office/2007/relationships/hdphoto" Target="../media/hdphoto3.wdp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3" Type="http://schemas.openxmlformats.org/officeDocument/2006/relationships/audio" Target="../media/audio4.wav"/><Relationship Id="rId7" Type="http://schemas.openxmlformats.org/officeDocument/2006/relationships/image" Target="../media/image51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jpeg"/><Relationship Id="rId5" Type="http://schemas.openxmlformats.org/officeDocument/2006/relationships/image" Target="../media/image49.jpeg"/><Relationship Id="rId4" Type="http://schemas.openxmlformats.org/officeDocument/2006/relationships/image" Target="../media/image15.png"/><Relationship Id="rId9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jpeg"/><Relationship Id="rId3" Type="http://schemas.openxmlformats.org/officeDocument/2006/relationships/audio" Target="../media/audio4.wav"/><Relationship Id="rId7" Type="http://schemas.openxmlformats.org/officeDocument/2006/relationships/image" Target="../media/image49.jpe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slide" Target="slide4.xml"/><Relationship Id="rId4" Type="http://schemas.openxmlformats.org/officeDocument/2006/relationships/image" Target="../media/image15.png"/><Relationship Id="rId9" Type="http://schemas.openxmlformats.org/officeDocument/2006/relationships/image" Target="../media/image51.gi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jpeg"/><Relationship Id="rId3" Type="http://schemas.openxmlformats.org/officeDocument/2006/relationships/audio" Target="../media/audio4.wav"/><Relationship Id="rId7" Type="http://schemas.openxmlformats.org/officeDocument/2006/relationships/image" Target="../media/image49.jpe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png"/><Relationship Id="rId5" Type="http://schemas.openxmlformats.org/officeDocument/2006/relationships/slide" Target="slide4.xml"/><Relationship Id="rId4" Type="http://schemas.openxmlformats.org/officeDocument/2006/relationships/image" Target="../media/image15.png"/><Relationship Id="rId9" Type="http://schemas.openxmlformats.org/officeDocument/2006/relationships/image" Target="../media/image51.gi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jpeg"/><Relationship Id="rId3" Type="http://schemas.openxmlformats.org/officeDocument/2006/relationships/audio" Target="../media/audio4.wav"/><Relationship Id="rId7" Type="http://schemas.openxmlformats.org/officeDocument/2006/relationships/image" Target="../media/image49.jpe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5" Type="http://schemas.openxmlformats.org/officeDocument/2006/relationships/slide" Target="slide4.xml"/><Relationship Id="rId4" Type="http://schemas.openxmlformats.org/officeDocument/2006/relationships/image" Target="../media/image15.png"/><Relationship Id="rId9" Type="http://schemas.openxmlformats.org/officeDocument/2006/relationships/image" Target="../media/image51.gi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gif"/><Relationship Id="rId3" Type="http://schemas.openxmlformats.org/officeDocument/2006/relationships/image" Target="../media/image15.png"/><Relationship Id="rId7" Type="http://schemas.openxmlformats.org/officeDocument/2006/relationships/image" Target="../media/image19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11" Type="http://schemas.openxmlformats.org/officeDocument/2006/relationships/image" Target="../media/image23.gif"/><Relationship Id="rId5" Type="http://schemas.openxmlformats.org/officeDocument/2006/relationships/image" Target="../media/image17.png"/><Relationship Id="rId10" Type="http://schemas.openxmlformats.org/officeDocument/2006/relationships/image" Target="../media/image22.png"/><Relationship Id="rId4" Type="http://schemas.openxmlformats.org/officeDocument/2006/relationships/image" Target="../media/image16.png"/><Relationship Id="rId9" Type="http://schemas.openxmlformats.org/officeDocument/2006/relationships/image" Target="../media/image21.gi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27.gif"/><Relationship Id="rId18" Type="http://schemas.openxmlformats.org/officeDocument/2006/relationships/slide" Target="slide18.xml"/><Relationship Id="rId3" Type="http://schemas.openxmlformats.org/officeDocument/2006/relationships/audio" Target="../media/audio1.wav"/><Relationship Id="rId21" Type="http://schemas.openxmlformats.org/officeDocument/2006/relationships/image" Target="../media/image31.png"/><Relationship Id="rId7" Type="http://schemas.openxmlformats.org/officeDocument/2006/relationships/image" Target="../media/image17.png"/><Relationship Id="rId12" Type="http://schemas.openxmlformats.org/officeDocument/2006/relationships/image" Target="../media/image26.gif"/><Relationship Id="rId17" Type="http://schemas.openxmlformats.org/officeDocument/2006/relationships/image" Target="../media/image29.gif"/><Relationship Id="rId25" Type="http://schemas.openxmlformats.org/officeDocument/2006/relationships/image" Target="../media/image33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28.gif"/><Relationship Id="rId20" Type="http://schemas.openxmlformats.org/officeDocument/2006/relationships/slide" Target="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11" Type="http://schemas.openxmlformats.org/officeDocument/2006/relationships/image" Target="../media/image25.gif"/><Relationship Id="rId24" Type="http://schemas.openxmlformats.org/officeDocument/2006/relationships/slide" Target="slide17.xml"/><Relationship Id="rId5" Type="http://schemas.openxmlformats.org/officeDocument/2006/relationships/image" Target="../media/image15.png"/><Relationship Id="rId15" Type="http://schemas.openxmlformats.org/officeDocument/2006/relationships/image" Target="../media/image23.gif"/><Relationship Id="rId23" Type="http://schemas.openxmlformats.org/officeDocument/2006/relationships/image" Target="../media/image32.png"/><Relationship Id="rId10" Type="http://schemas.openxmlformats.org/officeDocument/2006/relationships/image" Target="../media/image24.gif"/><Relationship Id="rId19" Type="http://schemas.openxmlformats.org/officeDocument/2006/relationships/image" Target="../media/image30.png"/><Relationship Id="rId4" Type="http://schemas.openxmlformats.org/officeDocument/2006/relationships/audio" Target="../media/audio2.wav"/><Relationship Id="rId9" Type="http://schemas.openxmlformats.org/officeDocument/2006/relationships/image" Target="../media/image19.gif"/><Relationship Id="rId14" Type="http://schemas.openxmlformats.org/officeDocument/2006/relationships/image" Target="../media/image22.png"/><Relationship Id="rId22" Type="http://schemas.openxmlformats.org/officeDocument/2006/relationships/slide" Target="slide20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26FDBD8-BA09-4940-5434-4AF14E9A39D3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112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019300" y="1732153"/>
            <a:ext cx="8153400" cy="339369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6E14EA8-5F9B-4DFC-BC4B-FB833E424A81}"/>
              </a:ext>
            </a:extLst>
          </p:cNvPr>
          <p:cNvSpPr txBox="1"/>
          <p:nvPr/>
        </p:nvSpPr>
        <p:spPr>
          <a:xfrm>
            <a:off x="2063059" y="156882"/>
            <a:ext cx="8193244" cy="8374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  <a:buClr>
                <a:srgbClr val="000000"/>
              </a:buClr>
              <a:buFont typeface="Arial"/>
              <a:buNone/>
            </a:pPr>
            <a:r>
              <a:rPr lang="en-US" sz="3600" b="1" kern="0" dirty="0">
                <a:solidFill>
                  <a:srgbClr val="002060"/>
                </a:solidFill>
                <a:latin typeface="Arial-Rounded" panose="020B0500000000000000" pitchFamily="34" charset="0"/>
                <a:ea typeface="Arial-Rounded" panose="020B0500000000000000" pitchFamily="34" charset="0"/>
                <a:cs typeface="Arial-Rounded" panose="020B0500000000000000" pitchFamily="34" charset="0"/>
                <a:sym typeface="Arial"/>
              </a:rPr>
              <a:t>TRƯỜNG TIỂU HỌC PHÚC LỢI</a:t>
            </a:r>
          </a:p>
        </p:txBody>
      </p:sp>
    </p:spTree>
    <p:extLst>
      <p:ext uri="{BB962C8B-B14F-4D97-AF65-F5344CB8AC3E}">
        <p14:creationId xmlns:p14="http://schemas.microsoft.com/office/powerpoint/2010/main" val="56953071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A05A22D-9FE8-4051-892E-3EA8BD76A1F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1447800"/>
            <a:ext cx="5638800" cy="281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995608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TextBox 102">
            <a:extLst>
              <a:ext uri="{FF2B5EF4-FFF2-40B4-BE49-F238E27FC236}">
                <a16:creationId xmlns:a16="http://schemas.microsoft.com/office/drawing/2014/main" id="{13BF448E-BDCA-4E4A-9A67-88D302CEEE1F}"/>
              </a:ext>
            </a:extLst>
          </p:cNvPr>
          <p:cNvSpPr txBox="1"/>
          <p:nvPr/>
        </p:nvSpPr>
        <p:spPr>
          <a:xfrm>
            <a:off x="3838630" y="223144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993958BC-E724-49DA-8B16-9B662B97385E}"/>
              </a:ext>
            </a:extLst>
          </p:cNvPr>
          <p:cNvSpPr txBox="1"/>
          <p:nvPr/>
        </p:nvSpPr>
        <p:spPr>
          <a:xfrm>
            <a:off x="3838630" y="2791525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28FBF3F4-7020-486C-8092-87BF24B63218}"/>
              </a:ext>
            </a:extLst>
          </p:cNvPr>
          <p:cNvSpPr txBox="1"/>
          <p:nvPr/>
        </p:nvSpPr>
        <p:spPr>
          <a:xfrm>
            <a:off x="6186900" y="223144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C27FD0A9-16A7-466D-9EEE-0CC9FC0B1D7E}"/>
              </a:ext>
            </a:extLst>
          </p:cNvPr>
          <p:cNvSpPr txBox="1"/>
          <p:nvPr/>
        </p:nvSpPr>
        <p:spPr>
          <a:xfrm>
            <a:off x="6186900" y="2791525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23" name="TextBox 122">
            <a:extLst>
              <a:ext uri="{FF2B5EF4-FFF2-40B4-BE49-F238E27FC236}">
                <a16:creationId xmlns:a16="http://schemas.microsoft.com/office/drawing/2014/main" id="{1A23026B-B671-43FC-AAB8-4740156045A0}"/>
              </a:ext>
            </a:extLst>
          </p:cNvPr>
          <p:cNvSpPr txBox="1"/>
          <p:nvPr/>
        </p:nvSpPr>
        <p:spPr>
          <a:xfrm>
            <a:off x="8530765" y="223144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126" name="TextBox 125">
            <a:extLst>
              <a:ext uri="{FF2B5EF4-FFF2-40B4-BE49-F238E27FC236}">
                <a16:creationId xmlns:a16="http://schemas.microsoft.com/office/drawing/2014/main" id="{E9CC8839-1DAE-4646-89C2-A48C1E8AE294}"/>
              </a:ext>
            </a:extLst>
          </p:cNvPr>
          <p:cNvSpPr txBox="1"/>
          <p:nvPr/>
        </p:nvSpPr>
        <p:spPr>
          <a:xfrm>
            <a:off x="8530765" y="2791525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133" name="TextBox 132">
            <a:extLst>
              <a:ext uri="{FF2B5EF4-FFF2-40B4-BE49-F238E27FC236}">
                <a16:creationId xmlns:a16="http://schemas.microsoft.com/office/drawing/2014/main" id="{FD0F6802-21C3-46E9-9FF6-EA4ABD50CFF3}"/>
              </a:ext>
            </a:extLst>
          </p:cNvPr>
          <p:cNvSpPr txBox="1"/>
          <p:nvPr/>
        </p:nvSpPr>
        <p:spPr>
          <a:xfrm>
            <a:off x="10884870" y="223144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36" name="TextBox 135">
            <a:extLst>
              <a:ext uri="{FF2B5EF4-FFF2-40B4-BE49-F238E27FC236}">
                <a16:creationId xmlns:a16="http://schemas.microsoft.com/office/drawing/2014/main" id="{29F6EA9B-C353-4F35-9646-97A1D865C16E}"/>
              </a:ext>
            </a:extLst>
          </p:cNvPr>
          <p:cNvSpPr txBox="1"/>
          <p:nvPr/>
        </p:nvSpPr>
        <p:spPr>
          <a:xfrm>
            <a:off x="10884870" y="2791525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247A57A3-C1AD-4B7B-AAD9-FED146CAAEFD}"/>
              </a:ext>
            </a:extLst>
          </p:cNvPr>
          <p:cNvSpPr txBox="1"/>
          <p:nvPr/>
        </p:nvSpPr>
        <p:spPr>
          <a:xfrm>
            <a:off x="3840130" y="223144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109" name="TextBox 108">
            <a:extLst>
              <a:ext uri="{FF2B5EF4-FFF2-40B4-BE49-F238E27FC236}">
                <a16:creationId xmlns:a16="http://schemas.microsoft.com/office/drawing/2014/main" id="{72DFEF9D-0FA4-4297-A4D1-0D5F959E773C}"/>
              </a:ext>
            </a:extLst>
          </p:cNvPr>
          <p:cNvSpPr txBox="1"/>
          <p:nvPr/>
        </p:nvSpPr>
        <p:spPr>
          <a:xfrm>
            <a:off x="3838534" y="279131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F6C5423B-DC07-4209-A8A8-4C317750A744}"/>
              </a:ext>
            </a:extLst>
          </p:cNvPr>
          <p:cNvSpPr txBox="1"/>
          <p:nvPr/>
        </p:nvSpPr>
        <p:spPr>
          <a:xfrm>
            <a:off x="6188400" y="223144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119" name="TextBox 118">
            <a:extLst>
              <a:ext uri="{FF2B5EF4-FFF2-40B4-BE49-F238E27FC236}">
                <a16:creationId xmlns:a16="http://schemas.microsoft.com/office/drawing/2014/main" id="{6D476096-E06F-4181-952F-30E44C0043E1}"/>
              </a:ext>
            </a:extLst>
          </p:cNvPr>
          <p:cNvSpPr txBox="1"/>
          <p:nvPr/>
        </p:nvSpPr>
        <p:spPr>
          <a:xfrm>
            <a:off x="6186804" y="279131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24" name="TextBox 123">
            <a:extLst>
              <a:ext uri="{FF2B5EF4-FFF2-40B4-BE49-F238E27FC236}">
                <a16:creationId xmlns:a16="http://schemas.microsoft.com/office/drawing/2014/main" id="{F688A887-0132-4ADC-8626-1C7AD0F941A2}"/>
              </a:ext>
            </a:extLst>
          </p:cNvPr>
          <p:cNvSpPr txBox="1"/>
          <p:nvPr/>
        </p:nvSpPr>
        <p:spPr>
          <a:xfrm>
            <a:off x="8532265" y="223144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129" name="TextBox 128">
            <a:extLst>
              <a:ext uri="{FF2B5EF4-FFF2-40B4-BE49-F238E27FC236}">
                <a16:creationId xmlns:a16="http://schemas.microsoft.com/office/drawing/2014/main" id="{2DB8297F-C646-4A2B-98C1-98432CABBC12}"/>
              </a:ext>
            </a:extLst>
          </p:cNvPr>
          <p:cNvSpPr txBox="1"/>
          <p:nvPr/>
        </p:nvSpPr>
        <p:spPr>
          <a:xfrm>
            <a:off x="8530669" y="279131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134" name="TextBox 133">
            <a:extLst>
              <a:ext uri="{FF2B5EF4-FFF2-40B4-BE49-F238E27FC236}">
                <a16:creationId xmlns:a16="http://schemas.microsoft.com/office/drawing/2014/main" id="{D4EF2E31-2508-4DDB-A1A5-D9737A75AAF9}"/>
              </a:ext>
            </a:extLst>
          </p:cNvPr>
          <p:cNvSpPr txBox="1"/>
          <p:nvPr/>
        </p:nvSpPr>
        <p:spPr>
          <a:xfrm>
            <a:off x="10886370" y="223144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39" name="TextBox 138">
            <a:extLst>
              <a:ext uri="{FF2B5EF4-FFF2-40B4-BE49-F238E27FC236}">
                <a16:creationId xmlns:a16="http://schemas.microsoft.com/office/drawing/2014/main" id="{5CF012CB-2D6B-41D4-BC80-BAE4595E64CC}"/>
              </a:ext>
            </a:extLst>
          </p:cNvPr>
          <p:cNvSpPr txBox="1"/>
          <p:nvPr/>
        </p:nvSpPr>
        <p:spPr>
          <a:xfrm>
            <a:off x="10884774" y="279131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67537E4-5272-4069-8B04-93B3DB766324}"/>
              </a:ext>
            </a:extLst>
          </p:cNvPr>
          <p:cNvSpPr txBox="1"/>
          <p:nvPr/>
        </p:nvSpPr>
        <p:spPr>
          <a:xfrm>
            <a:off x="1479279" y="223144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C162961-86AE-4930-9148-D8108E89B3B6}"/>
              </a:ext>
            </a:extLst>
          </p:cNvPr>
          <p:cNvSpPr txBox="1"/>
          <p:nvPr/>
        </p:nvSpPr>
        <p:spPr>
          <a:xfrm>
            <a:off x="1480779" y="223144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85917D52-3309-4E23-B760-6016C6D768C1}"/>
              </a:ext>
            </a:extLst>
          </p:cNvPr>
          <p:cNvSpPr/>
          <p:nvPr/>
        </p:nvSpPr>
        <p:spPr>
          <a:xfrm>
            <a:off x="381000" y="1066800"/>
            <a:ext cx="630864" cy="588806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1</a:t>
            </a:r>
            <a:endParaRPr lang="vi-VN" sz="4400" b="1" dirty="0"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4" name="Rounded Rectangle 5">
            <a:extLst>
              <a:ext uri="{FF2B5EF4-FFF2-40B4-BE49-F238E27FC236}">
                <a16:creationId xmlns:a16="http://schemas.microsoft.com/office/drawing/2014/main" id="{B2D5EBB1-7718-4CC5-B1C3-DFEAEC528915}"/>
              </a:ext>
            </a:extLst>
          </p:cNvPr>
          <p:cNvSpPr/>
          <p:nvPr/>
        </p:nvSpPr>
        <p:spPr>
          <a:xfrm>
            <a:off x="1148094" y="1066800"/>
            <a:ext cx="1299837" cy="588807"/>
          </a:xfrm>
          <a:prstGeom prst="roundRect">
            <a:avLst/>
          </a:prstGeom>
          <a:solidFill>
            <a:srgbClr val="92D0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:</a:t>
            </a:r>
            <a:endParaRPr lang="vi-VN" sz="3500" dirty="0">
              <a:solidFill>
                <a:schemeClr val="tx1">
                  <a:lumMod val="95000"/>
                  <a:lumOff val="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0FAD75C-9EAA-428C-90B0-793F711C10C6}"/>
              </a:ext>
            </a:extLst>
          </p:cNvPr>
          <p:cNvSpPr txBox="1"/>
          <p:nvPr/>
        </p:nvSpPr>
        <p:spPr>
          <a:xfrm>
            <a:off x="1118301" y="223144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1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0CF68B2-6E25-42F5-ACBE-414F39E4F438}"/>
              </a:ext>
            </a:extLst>
          </p:cNvPr>
          <p:cNvSpPr txBox="1"/>
          <p:nvPr/>
        </p:nvSpPr>
        <p:spPr>
          <a:xfrm>
            <a:off x="1479279" y="2791525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A075DD1-B22F-4377-B364-BDDD1DEB04D8}"/>
              </a:ext>
            </a:extLst>
          </p:cNvPr>
          <p:cNvSpPr txBox="1"/>
          <p:nvPr/>
        </p:nvSpPr>
        <p:spPr>
          <a:xfrm>
            <a:off x="1480779" y="3406914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DED81C4F-507C-4E64-A82B-8D3BEB5DBE63}"/>
              </a:ext>
            </a:extLst>
          </p:cNvPr>
          <p:cNvCxnSpPr>
            <a:cxnSpLocks/>
          </p:cNvCxnSpPr>
          <p:nvPr/>
        </p:nvCxnSpPr>
        <p:spPr>
          <a:xfrm>
            <a:off x="762000" y="3437995"/>
            <a:ext cx="1126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3EA66FBB-3AEE-446C-BFCE-AC29D112FAC2}"/>
              </a:ext>
            </a:extLst>
          </p:cNvPr>
          <p:cNvSpPr txBox="1"/>
          <p:nvPr/>
        </p:nvSpPr>
        <p:spPr>
          <a:xfrm>
            <a:off x="1479183" y="279131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50A7768-A8B5-4D99-AEF9-16B658788594}"/>
              </a:ext>
            </a:extLst>
          </p:cNvPr>
          <p:cNvSpPr txBox="1"/>
          <p:nvPr/>
        </p:nvSpPr>
        <p:spPr>
          <a:xfrm>
            <a:off x="1109144" y="3406914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1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D84437DD-F16F-4343-BFF2-D15986951737}"/>
              </a:ext>
            </a:extLst>
          </p:cNvPr>
          <p:cNvCxnSpPr>
            <a:cxnSpLocks/>
          </p:cNvCxnSpPr>
          <p:nvPr/>
        </p:nvCxnSpPr>
        <p:spPr>
          <a:xfrm>
            <a:off x="2514600" y="2231441"/>
            <a:ext cx="0" cy="1877383"/>
          </a:xfrm>
          <a:prstGeom prst="line">
            <a:avLst/>
          </a:prstGeom>
          <a:ln w="28575">
            <a:solidFill>
              <a:srgbClr val="92D0F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9" name="Picture 58">
            <a:extLst>
              <a:ext uri="{FF2B5EF4-FFF2-40B4-BE49-F238E27FC236}">
                <a16:creationId xmlns:a16="http://schemas.microsoft.com/office/drawing/2014/main" id="{3823C552-513C-4769-AB03-357A6EEA8C0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2525" y="104775"/>
            <a:ext cx="1482412" cy="741206"/>
          </a:xfrm>
          <a:prstGeom prst="rect">
            <a:avLst/>
          </a:prstGeom>
        </p:spPr>
      </p:pic>
      <p:sp>
        <p:nvSpPr>
          <p:cNvPr id="60" name="TextBox 59">
            <a:extLst>
              <a:ext uri="{FF2B5EF4-FFF2-40B4-BE49-F238E27FC236}">
                <a16:creationId xmlns:a16="http://schemas.microsoft.com/office/drawing/2014/main" id="{06855B77-BA64-4591-BBFE-993037FDA205}"/>
              </a:ext>
            </a:extLst>
          </p:cNvPr>
          <p:cNvSpPr txBox="1"/>
          <p:nvPr/>
        </p:nvSpPr>
        <p:spPr>
          <a:xfrm>
            <a:off x="762000" y="2479583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–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1D666FB0-06D9-44D3-89E0-ABA11A69A410}"/>
              </a:ext>
            </a:extLst>
          </p:cNvPr>
          <p:cNvSpPr txBox="1"/>
          <p:nvPr/>
        </p:nvSpPr>
        <p:spPr>
          <a:xfrm>
            <a:off x="3477652" y="223144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3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FBF1C4FA-8B2A-4CE9-816A-B7A53851FF03}"/>
              </a:ext>
            </a:extLst>
          </p:cNvPr>
          <p:cNvSpPr txBox="1"/>
          <p:nvPr/>
        </p:nvSpPr>
        <p:spPr>
          <a:xfrm>
            <a:off x="3840130" y="3406914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3</a:t>
            </a:r>
          </a:p>
        </p:txBody>
      </p: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93BAF6E7-D9AF-4E3C-95AA-C0194ADE0156}"/>
              </a:ext>
            </a:extLst>
          </p:cNvPr>
          <p:cNvCxnSpPr>
            <a:cxnSpLocks/>
          </p:cNvCxnSpPr>
          <p:nvPr/>
        </p:nvCxnSpPr>
        <p:spPr>
          <a:xfrm>
            <a:off x="3121351" y="3437995"/>
            <a:ext cx="1126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TextBox 109">
            <a:extLst>
              <a:ext uri="{FF2B5EF4-FFF2-40B4-BE49-F238E27FC236}">
                <a16:creationId xmlns:a16="http://schemas.microsoft.com/office/drawing/2014/main" id="{5DC2728E-3261-459F-B7D2-8B45149BC2A8}"/>
              </a:ext>
            </a:extLst>
          </p:cNvPr>
          <p:cNvSpPr txBox="1"/>
          <p:nvPr/>
        </p:nvSpPr>
        <p:spPr>
          <a:xfrm>
            <a:off x="3468495" y="3406914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3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cxnSp>
        <p:nvCxnSpPr>
          <p:cNvPr id="111" name="Straight Connector 110">
            <a:extLst>
              <a:ext uri="{FF2B5EF4-FFF2-40B4-BE49-F238E27FC236}">
                <a16:creationId xmlns:a16="http://schemas.microsoft.com/office/drawing/2014/main" id="{145E7E95-72D9-4542-92D5-76736D24E5D7}"/>
              </a:ext>
            </a:extLst>
          </p:cNvPr>
          <p:cNvCxnSpPr>
            <a:cxnSpLocks/>
          </p:cNvCxnSpPr>
          <p:nvPr/>
        </p:nvCxnSpPr>
        <p:spPr>
          <a:xfrm>
            <a:off x="4873951" y="2231441"/>
            <a:ext cx="0" cy="1877383"/>
          </a:xfrm>
          <a:prstGeom prst="line">
            <a:avLst/>
          </a:prstGeom>
          <a:ln w="28575">
            <a:solidFill>
              <a:srgbClr val="92D0F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TextBox 111">
            <a:extLst>
              <a:ext uri="{FF2B5EF4-FFF2-40B4-BE49-F238E27FC236}">
                <a16:creationId xmlns:a16="http://schemas.microsoft.com/office/drawing/2014/main" id="{7904AEE3-733F-417B-84ED-B8687FF31208}"/>
              </a:ext>
            </a:extLst>
          </p:cNvPr>
          <p:cNvSpPr txBox="1"/>
          <p:nvPr/>
        </p:nvSpPr>
        <p:spPr>
          <a:xfrm>
            <a:off x="3121351" y="2479583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–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BBBF272D-141B-4258-8188-6EE857E72A5D}"/>
              </a:ext>
            </a:extLst>
          </p:cNvPr>
          <p:cNvSpPr txBox="1"/>
          <p:nvPr/>
        </p:nvSpPr>
        <p:spPr>
          <a:xfrm>
            <a:off x="5825922" y="223144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6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E0C904B1-E808-4D9F-ACDC-80FF6BD3CE3F}"/>
              </a:ext>
            </a:extLst>
          </p:cNvPr>
          <p:cNvSpPr txBox="1"/>
          <p:nvPr/>
        </p:nvSpPr>
        <p:spPr>
          <a:xfrm>
            <a:off x="6188400" y="3406914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</a:p>
        </p:txBody>
      </p:sp>
      <p:cxnSp>
        <p:nvCxnSpPr>
          <p:cNvPr id="118" name="Straight Connector 117">
            <a:extLst>
              <a:ext uri="{FF2B5EF4-FFF2-40B4-BE49-F238E27FC236}">
                <a16:creationId xmlns:a16="http://schemas.microsoft.com/office/drawing/2014/main" id="{C8198DC7-EE2D-423E-A90E-0CD2BBCC319E}"/>
              </a:ext>
            </a:extLst>
          </p:cNvPr>
          <p:cNvCxnSpPr>
            <a:cxnSpLocks/>
          </p:cNvCxnSpPr>
          <p:nvPr/>
        </p:nvCxnSpPr>
        <p:spPr>
          <a:xfrm>
            <a:off x="5469621" y="3437995"/>
            <a:ext cx="1126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TextBox 119">
            <a:extLst>
              <a:ext uri="{FF2B5EF4-FFF2-40B4-BE49-F238E27FC236}">
                <a16:creationId xmlns:a16="http://schemas.microsoft.com/office/drawing/2014/main" id="{07E004C1-1161-4801-9850-72BE9A3505A2}"/>
              </a:ext>
            </a:extLst>
          </p:cNvPr>
          <p:cNvSpPr txBox="1"/>
          <p:nvPr/>
        </p:nvSpPr>
        <p:spPr>
          <a:xfrm>
            <a:off x="5816765" y="3406914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6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C9504986-A942-4283-BC12-7E3346961CE2}"/>
              </a:ext>
            </a:extLst>
          </p:cNvPr>
          <p:cNvCxnSpPr>
            <a:cxnSpLocks/>
          </p:cNvCxnSpPr>
          <p:nvPr/>
        </p:nvCxnSpPr>
        <p:spPr>
          <a:xfrm>
            <a:off x="7222221" y="2231441"/>
            <a:ext cx="0" cy="1877383"/>
          </a:xfrm>
          <a:prstGeom prst="line">
            <a:avLst/>
          </a:prstGeom>
          <a:ln w="28575">
            <a:solidFill>
              <a:srgbClr val="92D0F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" name="TextBox 121">
            <a:extLst>
              <a:ext uri="{FF2B5EF4-FFF2-40B4-BE49-F238E27FC236}">
                <a16:creationId xmlns:a16="http://schemas.microsoft.com/office/drawing/2014/main" id="{42C2F343-4D12-4C11-9705-8FD851044CC5}"/>
              </a:ext>
            </a:extLst>
          </p:cNvPr>
          <p:cNvSpPr txBox="1"/>
          <p:nvPr/>
        </p:nvSpPr>
        <p:spPr>
          <a:xfrm>
            <a:off x="5469621" y="2479583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–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25" name="TextBox 124">
            <a:extLst>
              <a:ext uri="{FF2B5EF4-FFF2-40B4-BE49-F238E27FC236}">
                <a16:creationId xmlns:a16="http://schemas.microsoft.com/office/drawing/2014/main" id="{4A7D677B-5718-46C3-99ED-F39688EC291A}"/>
              </a:ext>
            </a:extLst>
          </p:cNvPr>
          <p:cNvSpPr txBox="1"/>
          <p:nvPr/>
        </p:nvSpPr>
        <p:spPr>
          <a:xfrm>
            <a:off x="8169787" y="223144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7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27" name="TextBox 126">
            <a:extLst>
              <a:ext uri="{FF2B5EF4-FFF2-40B4-BE49-F238E27FC236}">
                <a16:creationId xmlns:a16="http://schemas.microsoft.com/office/drawing/2014/main" id="{4DE4BD99-5192-4DE5-9203-3B1F14C0977C}"/>
              </a:ext>
            </a:extLst>
          </p:cNvPr>
          <p:cNvSpPr txBox="1"/>
          <p:nvPr/>
        </p:nvSpPr>
        <p:spPr>
          <a:xfrm>
            <a:off x="8532265" y="3406914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3</a:t>
            </a:r>
          </a:p>
        </p:txBody>
      </p: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9B50ABB6-7654-44E2-8ACC-56714FE96920}"/>
              </a:ext>
            </a:extLst>
          </p:cNvPr>
          <p:cNvCxnSpPr>
            <a:cxnSpLocks/>
          </p:cNvCxnSpPr>
          <p:nvPr/>
        </p:nvCxnSpPr>
        <p:spPr>
          <a:xfrm>
            <a:off x="7813486" y="3437995"/>
            <a:ext cx="1126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" name="TextBox 129">
            <a:extLst>
              <a:ext uri="{FF2B5EF4-FFF2-40B4-BE49-F238E27FC236}">
                <a16:creationId xmlns:a16="http://schemas.microsoft.com/office/drawing/2014/main" id="{BEADA1FE-203F-41A9-A420-38894BEF4891}"/>
              </a:ext>
            </a:extLst>
          </p:cNvPr>
          <p:cNvSpPr txBox="1"/>
          <p:nvPr/>
        </p:nvSpPr>
        <p:spPr>
          <a:xfrm>
            <a:off x="8160630" y="3406914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7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CF401387-BF9A-416D-9557-3FD8FF74C842}"/>
              </a:ext>
            </a:extLst>
          </p:cNvPr>
          <p:cNvCxnSpPr>
            <a:cxnSpLocks/>
          </p:cNvCxnSpPr>
          <p:nvPr/>
        </p:nvCxnSpPr>
        <p:spPr>
          <a:xfrm>
            <a:off x="9566086" y="2231441"/>
            <a:ext cx="0" cy="1877383"/>
          </a:xfrm>
          <a:prstGeom prst="line">
            <a:avLst/>
          </a:prstGeom>
          <a:ln w="28575">
            <a:solidFill>
              <a:srgbClr val="92D0F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TextBox 131">
            <a:extLst>
              <a:ext uri="{FF2B5EF4-FFF2-40B4-BE49-F238E27FC236}">
                <a16:creationId xmlns:a16="http://schemas.microsoft.com/office/drawing/2014/main" id="{2AFDECDB-6BC7-4DC9-88CC-E3AA3A6BA10A}"/>
              </a:ext>
            </a:extLst>
          </p:cNvPr>
          <p:cNvSpPr txBox="1"/>
          <p:nvPr/>
        </p:nvSpPr>
        <p:spPr>
          <a:xfrm>
            <a:off x="7813486" y="2479583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–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35" name="TextBox 134">
            <a:extLst>
              <a:ext uri="{FF2B5EF4-FFF2-40B4-BE49-F238E27FC236}">
                <a16:creationId xmlns:a16="http://schemas.microsoft.com/office/drawing/2014/main" id="{74D18CF3-D1F3-4E3F-8291-C61C24CB3748}"/>
              </a:ext>
            </a:extLst>
          </p:cNvPr>
          <p:cNvSpPr txBox="1"/>
          <p:nvPr/>
        </p:nvSpPr>
        <p:spPr>
          <a:xfrm>
            <a:off x="10523892" y="223144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9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37" name="TextBox 136">
            <a:extLst>
              <a:ext uri="{FF2B5EF4-FFF2-40B4-BE49-F238E27FC236}">
                <a16:creationId xmlns:a16="http://schemas.microsoft.com/office/drawing/2014/main" id="{7251AC31-8B35-4F11-9972-FD3A02688959}"/>
              </a:ext>
            </a:extLst>
          </p:cNvPr>
          <p:cNvSpPr txBox="1"/>
          <p:nvPr/>
        </p:nvSpPr>
        <p:spPr>
          <a:xfrm>
            <a:off x="10886370" y="3406914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0</a:t>
            </a:r>
          </a:p>
        </p:txBody>
      </p:sp>
      <p:cxnSp>
        <p:nvCxnSpPr>
          <p:cNvPr id="138" name="Straight Connector 137">
            <a:extLst>
              <a:ext uri="{FF2B5EF4-FFF2-40B4-BE49-F238E27FC236}">
                <a16:creationId xmlns:a16="http://schemas.microsoft.com/office/drawing/2014/main" id="{A90D05E5-CFCD-4EEE-B170-C3519498795E}"/>
              </a:ext>
            </a:extLst>
          </p:cNvPr>
          <p:cNvCxnSpPr>
            <a:cxnSpLocks/>
          </p:cNvCxnSpPr>
          <p:nvPr/>
        </p:nvCxnSpPr>
        <p:spPr>
          <a:xfrm>
            <a:off x="10167591" y="3437995"/>
            <a:ext cx="1126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0" name="TextBox 139">
            <a:extLst>
              <a:ext uri="{FF2B5EF4-FFF2-40B4-BE49-F238E27FC236}">
                <a16:creationId xmlns:a16="http://schemas.microsoft.com/office/drawing/2014/main" id="{BC6ADBF5-A628-42D6-9EBB-FD039BA6A9F3}"/>
              </a:ext>
            </a:extLst>
          </p:cNvPr>
          <p:cNvSpPr txBox="1"/>
          <p:nvPr/>
        </p:nvSpPr>
        <p:spPr>
          <a:xfrm>
            <a:off x="10514735" y="3406914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9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F9FA8D2F-FD6C-45E6-A235-4F91095F4F4B}"/>
              </a:ext>
            </a:extLst>
          </p:cNvPr>
          <p:cNvSpPr txBox="1"/>
          <p:nvPr/>
        </p:nvSpPr>
        <p:spPr>
          <a:xfrm>
            <a:off x="10167591" y="2479583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–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671505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75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1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6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9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4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5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8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3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4" dur="1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1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0" dur="1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1" dur="1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1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2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3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6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7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2" dur="1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1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1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5" dur="1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0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1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6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1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9" dur="1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0" dur="1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1" dur="1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6" dur="1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7" dur="1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8" dur="1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/>
      <p:bldP spid="106" grpId="0"/>
      <p:bldP spid="113" grpId="0"/>
      <p:bldP spid="116" grpId="0"/>
      <p:bldP spid="123" grpId="0"/>
      <p:bldP spid="126" grpId="0"/>
      <p:bldP spid="133" grpId="0"/>
      <p:bldP spid="136" grpId="0"/>
      <p:bldP spid="104" grpId="0"/>
      <p:bldP spid="109" grpId="0"/>
      <p:bldP spid="114" grpId="0"/>
      <p:bldP spid="119" grpId="0"/>
      <p:bldP spid="124" grpId="0"/>
      <p:bldP spid="129" grpId="0"/>
      <p:bldP spid="134" grpId="0"/>
      <p:bldP spid="139" grpId="0"/>
      <p:bldP spid="6" grpId="0"/>
      <p:bldP spid="11" grpId="0"/>
      <p:bldP spid="3" grpId="0" animBg="1"/>
      <p:bldP spid="4" grpId="0" animBg="1"/>
      <p:bldP spid="5" grpId="0"/>
      <p:bldP spid="7" grpId="0"/>
      <p:bldP spid="8" grpId="0"/>
      <p:bldP spid="12" grpId="0"/>
      <p:bldP spid="13" grpId="0"/>
      <p:bldP spid="60" grpId="0"/>
      <p:bldP spid="105" grpId="0"/>
      <p:bldP spid="107" grpId="0"/>
      <p:bldP spid="110" grpId="0"/>
      <p:bldP spid="112" grpId="0"/>
      <p:bldP spid="115" grpId="0"/>
      <p:bldP spid="117" grpId="0"/>
      <p:bldP spid="120" grpId="0"/>
      <p:bldP spid="122" grpId="0"/>
      <p:bldP spid="125" grpId="0"/>
      <p:bldP spid="127" grpId="0"/>
      <p:bldP spid="130" grpId="0"/>
      <p:bldP spid="132" grpId="0"/>
      <p:bldP spid="135" grpId="0"/>
      <p:bldP spid="137" grpId="0"/>
      <p:bldP spid="140" grpId="0"/>
      <p:bldP spid="14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TextBox 102">
            <a:extLst>
              <a:ext uri="{FF2B5EF4-FFF2-40B4-BE49-F238E27FC236}">
                <a16:creationId xmlns:a16="http://schemas.microsoft.com/office/drawing/2014/main" id="{13BF448E-BDCA-4E4A-9A67-88D302CEEE1F}"/>
              </a:ext>
            </a:extLst>
          </p:cNvPr>
          <p:cNvSpPr txBox="1"/>
          <p:nvPr/>
        </p:nvSpPr>
        <p:spPr>
          <a:xfrm>
            <a:off x="4832079" y="329824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993958BC-E724-49DA-8B16-9B662B97385E}"/>
              </a:ext>
            </a:extLst>
          </p:cNvPr>
          <p:cNvSpPr txBox="1"/>
          <p:nvPr/>
        </p:nvSpPr>
        <p:spPr>
          <a:xfrm>
            <a:off x="4832079" y="3858325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28FBF3F4-7020-486C-8092-87BF24B63218}"/>
              </a:ext>
            </a:extLst>
          </p:cNvPr>
          <p:cNvSpPr txBox="1"/>
          <p:nvPr/>
        </p:nvSpPr>
        <p:spPr>
          <a:xfrm>
            <a:off x="7575279" y="329824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C27FD0A9-16A7-466D-9EEE-0CC9FC0B1D7E}"/>
              </a:ext>
            </a:extLst>
          </p:cNvPr>
          <p:cNvSpPr txBox="1"/>
          <p:nvPr/>
        </p:nvSpPr>
        <p:spPr>
          <a:xfrm>
            <a:off x="7575279" y="3858325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23" name="TextBox 122">
            <a:extLst>
              <a:ext uri="{FF2B5EF4-FFF2-40B4-BE49-F238E27FC236}">
                <a16:creationId xmlns:a16="http://schemas.microsoft.com/office/drawing/2014/main" id="{1A23026B-B671-43FC-AAB8-4740156045A0}"/>
              </a:ext>
            </a:extLst>
          </p:cNvPr>
          <p:cNvSpPr txBox="1"/>
          <p:nvPr/>
        </p:nvSpPr>
        <p:spPr>
          <a:xfrm>
            <a:off x="10334679" y="329824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126" name="TextBox 125">
            <a:extLst>
              <a:ext uri="{FF2B5EF4-FFF2-40B4-BE49-F238E27FC236}">
                <a16:creationId xmlns:a16="http://schemas.microsoft.com/office/drawing/2014/main" id="{E9CC8839-1DAE-4646-89C2-A48C1E8AE294}"/>
              </a:ext>
            </a:extLst>
          </p:cNvPr>
          <p:cNvSpPr txBox="1"/>
          <p:nvPr/>
        </p:nvSpPr>
        <p:spPr>
          <a:xfrm>
            <a:off x="10334679" y="3858325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67537E4-5272-4069-8B04-93B3DB766324}"/>
              </a:ext>
            </a:extLst>
          </p:cNvPr>
          <p:cNvSpPr txBox="1"/>
          <p:nvPr/>
        </p:nvSpPr>
        <p:spPr>
          <a:xfrm>
            <a:off x="2028879" y="329824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0CF68B2-6E25-42F5-ACBE-414F39E4F438}"/>
              </a:ext>
            </a:extLst>
          </p:cNvPr>
          <p:cNvSpPr txBox="1"/>
          <p:nvPr/>
        </p:nvSpPr>
        <p:spPr>
          <a:xfrm>
            <a:off x="2028879" y="3858325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247A57A3-C1AD-4B7B-AAD9-FED146CAAEFD}"/>
              </a:ext>
            </a:extLst>
          </p:cNvPr>
          <p:cNvSpPr txBox="1"/>
          <p:nvPr/>
        </p:nvSpPr>
        <p:spPr>
          <a:xfrm>
            <a:off x="4833579" y="329824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109" name="TextBox 108">
            <a:extLst>
              <a:ext uri="{FF2B5EF4-FFF2-40B4-BE49-F238E27FC236}">
                <a16:creationId xmlns:a16="http://schemas.microsoft.com/office/drawing/2014/main" id="{72DFEF9D-0FA4-4297-A4D1-0D5F959E773C}"/>
              </a:ext>
            </a:extLst>
          </p:cNvPr>
          <p:cNvSpPr txBox="1"/>
          <p:nvPr/>
        </p:nvSpPr>
        <p:spPr>
          <a:xfrm>
            <a:off x="4831983" y="385811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F6C5423B-DC07-4209-A8A8-4C317750A744}"/>
              </a:ext>
            </a:extLst>
          </p:cNvPr>
          <p:cNvSpPr txBox="1"/>
          <p:nvPr/>
        </p:nvSpPr>
        <p:spPr>
          <a:xfrm>
            <a:off x="7576779" y="329824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119" name="TextBox 118">
            <a:extLst>
              <a:ext uri="{FF2B5EF4-FFF2-40B4-BE49-F238E27FC236}">
                <a16:creationId xmlns:a16="http://schemas.microsoft.com/office/drawing/2014/main" id="{6D476096-E06F-4181-952F-30E44C0043E1}"/>
              </a:ext>
            </a:extLst>
          </p:cNvPr>
          <p:cNvSpPr txBox="1"/>
          <p:nvPr/>
        </p:nvSpPr>
        <p:spPr>
          <a:xfrm>
            <a:off x="7575183" y="385811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24" name="TextBox 123">
            <a:extLst>
              <a:ext uri="{FF2B5EF4-FFF2-40B4-BE49-F238E27FC236}">
                <a16:creationId xmlns:a16="http://schemas.microsoft.com/office/drawing/2014/main" id="{F688A887-0132-4ADC-8626-1C7AD0F941A2}"/>
              </a:ext>
            </a:extLst>
          </p:cNvPr>
          <p:cNvSpPr txBox="1"/>
          <p:nvPr/>
        </p:nvSpPr>
        <p:spPr>
          <a:xfrm>
            <a:off x="10336179" y="329824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129" name="TextBox 128">
            <a:extLst>
              <a:ext uri="{FF2B5EF4-FFF2-40B4-BE49-F238E27FC236}">
                <a16:creationId xmlns:a16="http://schemas.microsoft.com/office/drawing/2014/main" id="{2DB8297F-C646-4A2B-98C1-98432CABBC12}"/>
              </a:ext>
            </a:extLst>
          </p:cNvPr>
          <p:cNvSpPr txBox="1"/>
          <p:nvPr/>
        </p:nvSpPr>
        <p:spPr>
          <a:xfrm>
            <a:off x="10334583" y="385811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C162961-86AE-4930-9148-D8108E89B3B6}"/>
              </a:ext>
            </a:extLst>
          </p:cNvPr>
          <p:cNvSpPr txBox="1"/>
          <p:nvPr/>
        </p:nvSpPr>
        <p:spPr>
          <a:xfrm>
            <a:off x="2030379" y="329824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EA66FBB-3AEE-446C-BFCE-AC29D112FAC2}"/>
              </a:ext>
            </a:extLst>
          </p:cNvPr>
          <p:cNvSpPr txBox="1"/>
          <p:nvPr/>
        </p:nvSpPr>
        <p:spPr>
          <a:xfrm>
            <a:off x="2028783" y="385811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85917D52-3309-4E23-B760-6016C6D768C1}"/>
              </a:ext>
            </a:extLst>
          </p:cNvPr>
          <p:cNvSpPr/>
          <p:nvPr/>
        </p:nvSpPr>
        <p:spPr>
          <a:xfrm>
            <a:off x="381000" y="1066800"/>
            <a:ext cx="630864" cy="588806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2</a:t>
            </a:r>
            <a:endParaRPr lang="vi-VN" sz="4400" b="1" dirty="0"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4" name="Rounded Rectangle 5">
            <a:extLst>
              <a:ext uri="{FF2B5EF4-FFF2-40B4-BE49-F238E27FC236}">
                <a16:creationId xmlns:a16="http://schemas.microsoft.com/office/drawing/2014/main" id="{B2D5EBB1-7718-4CC5-B1C3-DFEAEC528915}"/>
              </a:ext>
            </a:extLst>
          </p:cNvPr>
          <p:cNvSpPr/>
          <p:nvPr/>
        </p:nvSpPr>
        <p:spPr>
          <a:xfrm>
            <a:off x="1148094" y="1066800"/>
            <a:ext cx="3528681" cy="588807"/>
          </a:xfrm>
          <a:prstGeom prst="roundRect">
            <a:avLst/>
          </a:prstGeom>
          <a:solidFill>
            <a:srgbClr val="92D0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50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Đặt tính rồi tính:</a:t>
            </a:r>
            <a:endParaRPr lang="vi-VN" sz="3500" dirty="0">
              <a:solidFill>
                <a:schemeClr val="tx1">
                  <a:lumMod val="95000"/>
                  <a:lumOff val="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0FAD75C-9EAA-428C-90B0-793F711C10C6}"/>
              </a:ext>
            </a:extLst>
          </p:cNvPr>
          <p:cNvSpPr txBox="1"/>
          <p:nvPr/>
        </p:nvSpPr>
        <p:spPr>
          <a:xfrm>
            <a:off x="1667901" y="329824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1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A075DD1-B22F-4377-B364-BDDD1DEB04D8}"/>
              </a:ext>
            </a:extLst>
          </p:cNvPr>
          <p:cNvSpPr txBox="1"/>
          <p:nvPr/>
        </p:nvSpPr>
        <p:spPr>
          <a:xfrm>
            <a:off x="2030379" y="4473714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3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DED81C4F-507C-4E64-A82B-8D3BEB5DBE63}"/>
              </a:ext>
            </a:extLst>
          </p:cNvPr>
          <p:cNvCxnSpPr>
            <a:cxnSpLocks/>
          </p:cNvCxnSpPr>
          <p:nvPr/>
        </p:nvCxnSpPr>
        <p:spPr>
          <a:xfrm>
            <a:off x="1311600" y="4504795"/>
            <a:ext cx="1126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A50A7768-A8B5-4D99-AEF9-16B658788594}"/>
              </a:ext>
            </a:extLst>
          </p:cNvPr>
          <p:cNvSpPr txBox="1"/>
          <p:nvPr/>
        </p:nvSpPr>
        <p:spPr>
          <a:xfrm>
            <a:off x="1658744" y="4473714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1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D84437DD-F16F-4343-BFF2-D15986951737}"/>
              </a:ext>
            </a:extLst>
          </p:cNvPr>
          <p:cNvCxnSpPr>
            <a:cxnSpLocks/>
          </p:cNvCxnSpPr>
          <p:nvPr/>
        </p:nvCxnSpPr>
        <p:spPr>
          <a:xfrm>
            <a:off x="3352800" y="2209800"/>
            <a:ext cx="0" cy="2926080"/>
          </a:xfrm>
          <a:prstGeom prst="line">
            <a:avLst/>
          </a:prstGeom>
          <a:ln w="28575">
            <a:solidFill>
              <a:srgbClr val="92D0F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9" name="Picture 58">
            <a:extLst>
              <a:ext uri="{FF2B5EF4-FFF2-40B4-BE49-F238E27FC236}">
                <a16:creationId xmlns:a16="http://schemas.microsoft.com/office/drawing/2014/main" id="{3823C552-513C-4769-AB03-357A6EEA8C0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2525" y="104775"/>
            <a:ext cx="1482412" cy="741206"/>
          </a:xfrm>
          <a:prstGeom prst="rect">
            <a:avLst/>
          </a:prstGeom>
        </p:spPr>
      </p:pic>
      <p:sp>
        <p:nvSpPr>
          <p:cNvPr id="60" name="TextBox 59">
            <a:extLst>
              <a:ext uri="{FF2B5EF4-FFF2-40B4-BE49-F238E27FC236}">
                <a16:creationId xmlns:a16="http://schemas.microsoft.com/office/drawing/2014/main" id="{06855B77-BA64-4591-BBFE-993037FDA205}"/>
              </a:ext>
            </a:extLst>
          </p:cNvPr>
          <p:cNvSpPr txBox="1"/>
          <p:nvPr/>
        </p:nvSpPr>
        <p:spPr>
          <a:xfrm>
            <a:off x="1311600" y="3546383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–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1D666FB0-06D9-44D3-89E0-ABA11A69A410}"/>
              </a:ext>
            </a:extLst>
          </p:cNvPr>
          <p:cNvSpPr txBox="1"/>
          <p:nvPr/>
        </p:nvSpPr>
        <p:spPr>
          <a:xfrm>
            <a:off x="4471101" y="329824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4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FBF1C4FA-8B2A-4CE9-816A-B7A53851FF03}"/>
              </a:ext>
            </a:extLst>
          </p:cNvPr>
          <p:cNvSpPr txBox="1"/>
          <p:nvPr/>
        </p:nvSpPr>
        <p:spPr>
          <a:xfrm>
            <a:off x="4833579" y="4473714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2</a:t>
            </a:r>
          </a:p>
        </p:txBody>
      </p: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93BAF6E7-D9AF-4E3C-95AA-C0194ADE0156}"/>
              </a:ext>
            </a:extLst>
          </p:cNvPr>
          <p:cNvCxnSpPr>
            <a:cxnSpLocks/>
          </p:cNvCxnSpPr>
          <p:nvPr/>
        </p:nvCxnSpPr>
        <p:spPr>
          <a:xfrm>
            <a:off x="4114800" y="4504795"/>
            <a:ext cx="1126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TextBox 109">
            <a:extLst>
              <a:ext uri="{FF2B5EF4-FFF2-40B4-BE49-F238E27FC236}">
                <a16:creationId xmlns:a16="http://schemas.microsoft.com/office/drawing/2014/main" id="{5DC2728E-3261-459F-B7D2-8B45149BC2A8}"/>
              </a:ext>
            </a:extLst>
          </p:cNvPr>
          <p:cNvSpPr txBox="1"/>
          <p:nvPr/>
        </p:nvSpPr>
        <p:spPr>
          <a:xfrm>
            <a:off x="4461944" y="4473714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4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cxnSp>
        <p:nvCxnSpPr>
          <p:cNvPr id="111" name="Straight Connector 110">
            <a:extLst>
              <a:ext uri="{FF2B5EF4-FFF2-40B4-BE49-F238E27FC236}">
                <a16:creationId xmlns:a16="http://schemas.microsoft.com/office/drawing/2014/main" id="{145E7E95-72D9-4542-92D5-76736D24E5D7}"/>
              </a:ext>
            </a:extLst>
          </p:cNvPr>
          <p:cNvCxnSpPr>
            <a:cxnSpLocks/>
          </p:cNvCxnSpPr>
          <p:nvPr/>
        </p:nvCxnSpPr>
        <p:spPr>
          <a:xfrm>
            <a:off x="6096000" y="2209800"/>
            <a:ext cx="0" cy="2926080"/>
          </a:xfrm>
          <a:prstGeom prst="line">
            <a:avLst/>
          </a:prstGeom>
          <a:ln w="28575">
            <a:solidFill>
              <a:srgbClr val="92D0F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TextBox 111">
            <a:extLst>
              <a:ext uri="{FF2B5EF4-FFF2-40B4-BE49-F238E27FC236}">
                <a16:creationId xmlns:a16="http://schemas.microsoft.com/office/drawing/2014/main" id="{7904AEE3-733F-417B-84ED-B8687FF31208}"/>
              </a:ext>
            </a:extLst>
          </p:cNvPr>
          <p:cNvSpPr txBox="1"/>
          <p:nvPr/>
        </p:nvSpPr>
        <p:spPr>
          <a:xfrm>
            <a:off x="4114800" y="3546383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–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BBBF272D-141B-4258-8188-6EE857E72A5D}"/>
              </a:ext>
            </a:extLst>
          </p:cNvPr>
          <p:cNvSpPr txBox="1"/>
          <p:nvPr/>
        </p:nvSpPr>
        <p:spPr>
          <a:xfrm>
            <a:off x="7214301" y="329824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7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E0C904B1-E808-4D9F-ACDC-80FF6BD3CE3F}"/>
              </a:ext>
            </a:extLst>
          </p:cNvPr>
          <p:cNvSpPr txBox="1"/>
          <p:nvPr/>
        </p:nvSpPr>
        <p:spPr>
          <a:xfrm>
            <a:off x="7576779" y="4473714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2</a:t>
            </a:r>
          </a:p>
        </p:txBody>
      </p:sp>
      <p:cxnSp>
        <p:nvCxnSpPr>
          <p:cNvPr id="118" name="Straight Connector 117">
            <a:extLst>
              <a:ext uri="{FF2B5EF4-FFF2-40B4-BE49-F238E27FC236}">
                <a16:creationId xmlns:a16="http://schemas.microsoft.com/office/drawing/2014/main" id="{C8198DC7-EE2D-423E-A90E-0CD2BBCC319E}"/>
              </a:ext>
            </a:extLst>
          </p:cNvPr>
          <p:cNvCxnSpPr>
            <a:cxnSpLocks/>
          </p:cNvCxnSpPr>
          <p:nvPr/>
        </p:nvCxnSpPr>
        <p:spPr>
          <a:xfrm>
            <a:off x="6858000" y="4504795"/>
            <a:ext cx="1126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TextBox 119">
            <a:extLst>
              <a:ext uri="{FF2B5EF4-FFF2-40B4-BE49-F238E27FC236}">
                <a16:creationId xmlns:a16="http://schemas.microsoft.com/office/drawing/2014/main" id="{07E004C1-1161-4801-9850-72BE9A3505A2}"/>
              </a:ext>
            </a:extLst>
          </p:cNvPr>
          <p:cNvSpPr txBox="1"/>
          <p:nvPr/>
        </p:nvSpPr>
        <p:spPr>
          <a:xfrm>
            <a:off x="7205144" y="4473714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7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C9504986-A942-4283-BC12-7E3346961CE2}"/>
              </a:ext>
            </a:extLst>
          </p:cNvPr>
          <p:cNvCxnSpPr>
            <a:cxnSpLocks/>
          </p:cNvCxnSpPr>
          <p:nvPr/>
        </p:nvCxnSpPr>
        <p:spPr>
          <a:xfrm>
            <a:off x="8839200" y="2209800"/>
            <a:ext cx="0" cy="2926080"/>
          </a:xfrm>
          <a:prstGeom prst="line">
            <a:avLst/>
          </a:prstGeom>
          <a:ln w="28575">
            <a:solidFill>
              <a:srgbClr val="92D0F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" name="TextBox 121">
            <a:extLst>
              <a:ext uri="{FF2B5EF4-FFF2-40B4-BE49-F238E27FC236}">
                <a16:creationId xmlns:a16="http://schemas.microsoft.com/office/drawing/2014/main" id="{42C2F343-4D12-4C11-9705-8FD851044CC5}"/>
              </a:ext>
            </a:extLst>
          </p:cNvPr>
          <p:cNvSpPr txBox="1"/>
          <p:nvPr/>
        </p:nvSpPr>
        <p:spPr>
          <a:xfrm>
            <a:off x="6858000" y="3546383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–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25" name="TextBox 124">
            <a:extLst>
              <a:ext uri="{FF2B5EF4-FFF2-40B4-BE49-F238E27FC236}">
                <a16:creationId xmlns:a16="http://schemas.microsoft.com/office/drawing/2014/main" id="{4A7D677B-5718-46C3-99ED-F39688EC291A}"/>
              </a:ext>
            </a:extLst>
          </p:cNvPr>
          <p:cNvSpPr txBox="1"/>
          <p:nvPr/>
        </p:nvSpPr>
        <p:spPr>
          <a:xfrm>
            <a:off x="9973701" y="3298241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9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27" name="TextBox 126">
            <a:extLst>
              <a:ext uri="{FF2B5EF4-FFF2-40B4-BE49-F238E27FC236}">
                <a16:creationId xmlns:a16="http://schemas.microsoft.com/office/drawing/2014/main" id="{4DE4BD99-5192-4DE5-9203-3B1F14C0977C}"/>
              </a:ext>
            </a:extLst>
          </p:cNvPr>
          <p:cNvSpPr txBox="1"/>
          <p:nvPr/>
        </p:nvSpPr>
        <p:spPr>
          <a:xfrm>
            <a:off x="10336179" y="4473714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0</a:t>
            </a:r>
          </a:p>
        </p:txBody>
      </p: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9B50ABB6-7654-44E2-8ACC-56714FE96920}"/>
              </a:ext>
            </a:extLst>
          </p:cNvPr>
          <p:cNvCxnSpPr>
            <a:cxnSpLocks/>
          </p:cNvCxnSpPr>
          <p:nvPr/>
        </p:nvCxnSpPr>
        <p:spPr>
          <a:xfrm>
            <a:off x="9617400" y="4504795"/>
            <a:ext cx="1126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" name="TextBox 129">
            <a:extLst>
              <a:ext uri="{FF2B5EF4-FFF2-40B4-BE49-F238E27FC236}">
                <a16:creationId xmlns:a16="http://schemas.microsoft.com/office/drawing/2014/main" id="{BEADA1FE-203F-41A9-A420-38894BEF4891}"/>
              </a:ext>
            </a:extLst>
          </p:cNvPr>
          <p:cNvSpPr txBox="1"/>
          <p:nvPr/>
        </p:nvSpPr>
        <p:spPr>
          <a:xfrm>
            <a:off x="9964544" y="4473714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9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32" name="TextBox 131">
            <a:extLst>
              <a:ext uri="{FF2B5EF4-FFF2-40B4-BE49-F238E27FC236}">
                <a16:creationId xmlns:a16="http://schemas.microsoft.com/office/drawing/2014/main" id="{2AFDECDB-6BC7-4DC9-88CC-E3AA3A6BA10A}"/>
              </a:ext>
            </a:extLst>
          </p:cNvPr>
          <p:cNvSpPr txBox="1"/>
          <p:nvPr/>
        </p:nvSpPr>
        <p:spPr>
          <a:xfrm>
            <a:off x="9617400" y="3546383"/>
            <a:ext cx="3101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–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56" name="Rounded Rectangle 5">
            <a:extLst>
              <a:ext uri="{FF2B5EF4-FFF2-40B4-BE49-F238E27FC236}">
                <a16:creationId xmlns:a16="http://schemas.microsoft.com/office/drawing/2014/main" id="{586E72B6-6A23-4474-BE0F-AAC4EFEF3EA9}"/>
              </a:ext>
            </a:extLst>
          </p:cNvPr>
          <p:cNvSpPr/>
          <p:nvPr/>
        </p:nvSpPr>
        <p:spPr>
          <a:xfrm>
            <a:off x="1011864" y="2230593"/>
            <a:ext cx="1810984" cy="588807"/>
          </a:xfrm>
          <a:prstGeom prst="roundRect">
            <a:avLst/>
          </a:prstGeom>
          <a:solidFill>
            <a:srgbClr val="FBDC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500" b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18 – 5</a:t>
            </a:r>
            <a:endParaRPr lang="vi-VN" sz="3500" b="1" dirty="0">
              <a:solidFill>
                <a:schemeClr val="tx1">
                  <a:lumMod val="95000"/>
                  <a:lumOff val="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1" name="Rounded Rectangle 5">
            <a:extLst>
              <a:ext uri="{FF2B5EF4-FFF2-40B4-BE49-F238E27FC236}">
                <a16:creationId xmlns:a16="http://schemas.microsoft.com/office/drawing/2014/main" id="{5FFB5BCE-6972-4DA0-A712-46E67D467FC2}"/>
              </a:ext>
            </a:extLst>
          </p:cNvPr>
          <p:cNvSpPr/>
          <p:nvPr/>
        </p:nvSpPr>
        <p:spPr>
          <a:xfrm>
            <a:off x="3814981" y="2230593"/>
            <a:ext cx="1810984" cy="588807"/>
          </a:xfrm>
          <a:prstGeom prst="roundRect">
            <a:avLst/>
          </a:prstGeom>
          <a:solidFill>
            <a:srgbClr val="FEE2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500" b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46 – 4</a:t>
            </a:r>
            <a:endParaRPr lang="vi-VN" sz="3500" b="1" dirty="0">
              <a:solidFill>
                <a:schemeClr val="tx1">
                  <a:lumMod val="95000"/>
                  <a:lumOff val="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4" name="Rounded Rectangle 5">
            <a:extLst>
              <a:ext uri="{FF2B5EF4-FFF2-40B4-BE49-F238E27FC236}">
                <a16:creationId xmlns:a16="http://schemas.microsoft.com/office/drawing/2014/main" id="{B99497A8-16D1-48D7-971E-374ADBB53319}"/>
              </a:ext>
            </a:extLst>
          </p:cNvPr>
          <p:cNvSpPr/>
          <p:nvPr/>
        </p:nvSpPr>
        <p:spPr>
          <a:xfrm>
            <a:off x="6558647" y="2230593"/>
            <a:ext cx="1810984" cy="588807"/>
          </a:xfrm>
          <a:prstGeom prst="roundRect">
            <a:avLst/>
          </a:prstGeom>
          <a:solidFill>
            <a:srgbClr val="C6EA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500" b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75 – 3</a:t>
            </a:r>
            <a:endParaRPr lang="vi-VN" sz="3500" b="1" dirty="0">
              <a:solidFill>
                <a:schemeClr val="tx1">
                  <a:lumMod val="95000"/>
                  <a:lumOff val="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7" name="Rounded Rectangle 5">
            <a:extLst>
              <a:ext uri="{FF2B5EF4-FFF2-40B4-BE49-F238E27FC236}">
                <a16:creationId xmlns:a16="http://schemas.microsoft.com/office/drawing/2014/main" id="{CDD8EC4F-532B-4DB4-B51A-BE79B6F92387}"/>
              </a:ext>
            </a:extLst>
          </p:cNvPr>
          <p:cNvSpPr/>
          <p:nvPr/>
        </p:nvSpPr>
        <p:spPr>
          <a:xfrm>
            <a:off x="9302313" y="2230593"/>
            <a:ext cx="1810984" cy="588807"/>
          </a:xfrm>
          <a:prstGeom prst="roundRect">
            <a:avLst/>
          </a:prstGeom>
          <a:solidFill>
            <a:srgbClr val="C4DF9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500" b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99 – 9</a:t>
            </a:r>
            <a:endParaRPr lang="vi-VN" sz="3500" b="1" dirty="0">
              <a:solidFill>
                <a:schemeClr val="tx1">
                  <a:lumMod val="95000"/>
                  <a:lumOff val="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332422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75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1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6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9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5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0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4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5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0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3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8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9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9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7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8" dur="1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1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4" dur="1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5" dur="1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1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/>
      <p:bldP spid="106" grpId="0"/>
      <p:bldP spid="113" grpId="0"/>
      <p:bldP spid="116" grpId="0"/>
      <p:bldP spid="123" grpId="0"/>
      <p:bldP spid="126" grpId="0"/>
      <p:bldP spid="6" grpId="0"/>
      <p:bldP spid="7" grpId="0"/>
      <p:bldP spid="104" grpId="0"/>
      <p:bldP spid="109" grpId="0"/>
      <p:bldP spid="114" grpId="0"/>
      <p:bldP spid="119" grpId="0"/>
      <p:bldP spid="124" grpId="0"/>
      <p:bldP spid="129" grpId="0"/>
      <p:bldP spid="11" grpId="0"/>
      <p:bldP spid="12" grpId="0"/>
      <p:bldP spid="3" grpId="0" animBg="1"/>
      <p:bldP spid="4" grpId="0" animBg="1"/>
      <p:bldP spid="5" grpId="0"/>
      <p:bldP spid="8" grpId="0"/>
      <p:bldP spid="13" grpId="0"/>
      <p:bldP spid="60" grpId="0"/>
      <p:bldP spid="105" grpId="0"/>
      <p:bldP spid="107" grpId="0"/>
      <p:bldP spid="110" grpId="0"/>
      <p:bldP spid="112" grpId="0"/>
      <p:bldP spid="115" grpId="0"/>
      <p:bldP spid="117" grpId="0"/>
      <p:bldP spid="120" grpId="0"/>
      <p:bldP spid="122" grpId="0"/>
      <p:bldP spid="125" grpId="0"/>
      <p:bldP spid="127" grpId="0"/>
      <p:bldP spid="130" grpId="0"/>
      <p:bldP spid="132" grpId="0"/>
      <p:bldP spid="56" grpId="0" animBg="1"/>
      <p:bldP spid="61" grpId="0" animBg="1"/>
      <p:bldP spid="64" grpId="0" animBg="1"/>
      <p:bldP spid="6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>
            <a:extLst>
              <a:ext uri="{FF2B5EF4-FFF2-40B4-BE49-F238E27FC236}">
                <a16:creationId xmlns:a16="http://schemas.microsoft.com/office/drawing/2014/main" id="{85917D52-3309-4E23-B760-6016C6D768C1}"/>
              </a:ext>
            </a:extLst>
          </p:cNvPr>
          <p:cNvSpPr/>
          <p:nvPr/>
        </p:nvSpPr>
        <p:spPr>
          <a:xfrm>
            <a:off x="381000" y="1066800"/>
            <a:ext cx="630864" cy="588806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3</a:t>
            </a:r>
            <a:endParaRPr lang="vi-VN" sz="4400" b="1" dirty="0"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4" name="Rounded Rectangle 5">
            <a:extLst>
              <a:ext uri="{FF2B5EF4-FFF2-40B4-BE49-F238E27FC236}">
                <a16:creationId xmlns:a16="http://schemas.microsoft.com/office/drawing/2014/main" id="{B2D5EBB1-7718-4CC5-B1C3-DFEAEC528915}"/>
              </a:ext>
            </a:extLst>
          </p:cNvPr>
          <p:cNvSpPr/>
          <p:nvPr/>
        </p:nvSpPr>
        <p:spPr>
          <a:xfrm>
            <a:off x="1148094" y="1066800"/>
            <a:ext cx="4947905" cy="588807"/>
          </a:xfrm>
          <a:prstGeom prst="roundRect">
            <a:avLst/>
          </a:prstGeom>
          <a:solidFill>
            <a:srgbClr val="92D0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50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Tìm chỗ đỗ cho xe ô tô.</a:t>
            </a:r>
            <a:endParaRPr lang="vi-VN" sz="3500" dirty="0">
              <a:solidFill>
                <a:schemeClr val="tx1">
                  <a:lumMod val="95000"/>
                  <a:lumOff val="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59" name="Picture 58">
            <a:extLst>
              <a:ext uri="{FF2B5EF4-FFF2-40B4-BE49-F238E27FC236}">
                <a16:creationId xmlns:a16="http://schemas.microsoft.com/office/drawing/2014/main" id="{3823C552-513C-4769-AB03-357A6EEA8C0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2525" y="104775"/>
            <a:ext cx="1482412" cy="741206"/>
          </a:xfrm>
          <a:prstGeom prst="rect">
            <a:avLst/>
          </a:prstGeom>
        </p:spPr>
      </p:pic>
      <p:grpSp>
        <p:nvGrpSpPr>
          <p:cNvPr id="24" name="Group 23">
            <a:extLst>
              <a:ext uri="{FF2B5EF4-FFF2-40B4-BE49-F238E27FC236}">
                <a16:creationId xmlns:a16="http://schemas.microsoft.com/office/drawing/2014/main" id="{8BF5D48D-9349-49CC-B120-692E2E20317F}"/>
              </a:ext>
            </a:extLst>
          </p:cNvPr>
          <p:cNvGrpSpPr/>
          <p:nvPr/>
        </p:nvGrpSpPr>
        <p:grpSpPr>
          <a:xfrm>
            <a:off x="1285384" y="1676400"/>
            <a:ext cx="2965302" cy="1882621"/>
            <a:chOff x="1285384" y="1676400"/>
            <a:chExt cx="2965302" cy="1882621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2238A8C9-D17A-4E60-A493-29A7E57F1BF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543" b="8142"/>
            <a:stretch/>
          </p:blipFill>
          <p:spPr>
            <a:xfrm>
              <a:off x="1285384" y="1676400"/>
              <a:ext cx="2965302" cy="1882621"/>
            </a:xfrm>
            <a:prstGeom prst="roundRect">
              <a:avLst/>
            </a:prstGeom>
            <a:effectLst>
              <a:softEdge rad="127000"/>
            </a:effectLst>
          </p:spPr>
        </p:pic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E7631CD3-B83C-459F-8E64-86D35AB314FE}"/>
                </a:ext>
              </a:extLst>
            </p:cNvPr>
            <p:cNvGrpSpPr/>
            <p:nvPr/>
          </p:nvGrpSpPr>
          <p:grpSpPr>
            <a:xfrm>
              <a:off x="1980093" y="2424747"/>
              <a:ext cx="1309688" cy="523220"/>
              <a:chOff x="1980093" y="2424747"/>
              <a:chExt cx="1309688" cy="523220"/>
            </a:xfrm>
          </p:grpSpPr>
          <p:sp>
            <p:nvSpPr>
              <p:cNvPr id="20" name="Rectangle: Rounded Corners 19">
                <a:extLst>
                  <a:ext uri="{FF2B5EF4-FFF2-40B4-BE49-F238E27FC236}">
                    <a16:creationId xmlns:a16="http://schemas.microsoft.com/office/drawing/2014/main" id="{03C08EE2-35C8-4DAC-97B0-E483B2730A8B}"/>
                  </a:ext>
                </a:extLst>
              </p:cNvPr>
              <p:cNvSpPr/>
              <p:nvPr/>
            </p:nvSpPr>
            <p:spPr>
              <a:xfrm>
                <a:off x="1980093" y="2483951"/>
                <a:ext cx="1309688" cy="404812"/>
              </a:xfrm>
              <a:prstGeom prst="roundRect">
                <a:avLst/>
              </a:prstGeom>
              <a:solidFill>
                <a:srgbClr val="FEF8EA"/>
              </a:solidFill>
              <a:ln>
                <a:noFill/>
              </a:ln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375116D8-38BA-458D-A8C8-20165144ED02}"/>
                  </a:ext>
                </a:extLst>
              </p:cNvPr>
              <p:cNvSpPr txBox="1"/>
              <p:nvPr/>
            </p:nvSpPr>
            <p:spPr>
              <a:xfrm>
                <a:off x="1980093" y="2424747"/>
                <a:ext cx="130968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800" b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47 – 2</a:t>
                </a:r>
                <a:endParaRPr lang="vi-VN" sz="28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10887EF2-C350-412E-A23F-E02F6D9911EB}"/>
              </a:ext>
            </a:extLst>
          </p:cNvPr>
          <p:cNvGrpSpPr/>
          <p:nvPr/>
        </p:nvGrpSpPr>
        <p:grpSpPr>
          <a:xfrm>
            <a:off x="1334326" y="3269046"/>
            <a:ext cx="2867418" cy="1821529"/>
            <a:chOff x="1334326" y="3269046"/>
            <a:chExt cx="2867418" cy="1821529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F4A61C1F-FBC6-4B1D-AAD4-37BCE5334EF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52" t="7348" r="4605"/>
            <a:stretch/>
          </p:blipFill>
          <p:spPr>
            <a:xfrm>
              <a:off x="1334326" y="3269046"/>
              <a:ext cx="2867418" cy="1821529"/>
            </a:xfrm>
            <a:prstGeom prst="roundRect">
              <a:avLst/>
            </a:prstGeom>
            <a:effectLst>
              <a:softEdge rad="127000"/>
            </a:effectLst>
          </p:spPr>
        </p:pic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275DEA89-7F86-4FBF-9F60-D343FB500745}"/>
                </a:ext>
              </a:extLst>
            </p:cNvPr>
            <p:cNvGrpSpPr/>
            <p:nvPr/>
          </p:nvGrpSpPr>
          <p:grpSpPr>
            <a:xfrm>
              <a:off x="1992793" y="3972581"/>
              <a:ext cx="1309688" cy="523220"/>
              <a:chOff x="1980093" y="2424747"/>
              <a:chExt cx="1309688" cy="523220"/>
            </a:xfrm>
          </p:grpSpPr>
          <p:sp>
            <p:nvSpPr>
              <p:cNvPr id="65" name="Rectangle: Rounded Corners 64">
                <a:extLst>
                  <a:ext uri="{FF2B5EF4-FFF2-40B4-BE49-F238E27FC236}">
                    <a16:creationId xmlns:a16="http://schemas.microsoft.com/office/drawing/2014/main" id="{0142883F-E6B4-4C39-ABC2-65054CC56276}"/>
                  </a:ext>
                </a:extLst>
              </p:cNvPr>
              <p:cNvSpPr/>
              <p:nvPr/>
            </p:nvSpPr>
            <p:spPr>
              <a:xfrm>
                <a:off x="1980093" y="2483951"/>
                <a:ext cx="1309688" cy="404812"/>
              </a:xfrm>
              <a:prstGeom prst="roundRect">
                <a:avLst/>
              </a:prstGeom>
              <a:solidFill>
                <a:srgbClr val="FEF8EA"/>
              </a:solidFill>
              <a:ln>
                <a:noFill/>
              </a:ln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FA158E26-B0BE-49A5-A14C-6BFB40B2BCAB}"/>
                  </a:ext>
                </a:extLst>
              </p:cNvPr>
              <p:cNvSpPr txBox="1"/>
              <p:nvPr/>
            </p:nvSpPr>
            <p:spPr>
              <a:xfrm>
                <a:off x="1980093" y="2424747"/>
                <a:ext cx="130968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800" b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56 – 6</a:t>
                </a:r>
                <a:endParaRPr lang="vi-VN" sz="28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5F690C2B-3A63-467B-9EB3-685DE00767CA}"/>
              </a:ext>
            </a:extLst>
          </p:cNvPr>
          <p:cNvGrpSpPr/>
          <p:nvPr/>
        </p:nvGrpSpPr>
        <p:grpSpPr>
          <a:xfrm>
            <a:off x="1268871" y="4800600"/>
            <a:ext cx="2998329" cy="1950812"/>
            <a:chOff x="1268871" y="4800600"/>
            <a:chExt cx="2998329" cy="1950812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26994B2D-4D90-438F-A277-0FB3D3ADF33C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68871" y="4800600"/>
              <a:ext cx="2998329" cy="1950812"/>
            </a:xfrm>
            <a:prstGeom prst="roundRect">
              <a:avLst/>
            </a:prstGeom>
            <a:effectLst>
              <a:softEdge rad="127000"/>
            </a:effectLst>
          </p:spPr>
        </p:pic>
        <p:grpSp>
          <p:nvGrpSpPr>
            <p:cNvPr id="68" name="Group 67">
              <a:extLst>
                <a:ext uri="{FF2B5EF4-FFF2-40B4-BE49-F238E27FC236}">
                  <a16:creationId xmlns:a16="http://schemas.microsoft.com/office/drawing/2014/main" id="{FF28C76B-61BB-4A8C-BE34-9D9280305726}"/>
                </a:ext>
              </a:extLst>
            </p:cNvPr>
            <p:cNvGrpSpPr/>
            <p:nvPr/>
          </p:nvGrpSpPr>
          <p:grpSpPr>
            <a:xfrm>
              <a:off x="2043112" y="5572780"/>
              <a:ext cx="1309688" cy="523220"/>
              <a:chOff x="1980093" y="2424747"/>
              <a:chExt cx="1309688" cy="523220"/>
            </a:xfrm>
          </p:grpSpPr>
          <p:sp>
            <p:nvSpPr>
              <p:cNvPr id="69" name="Rectangle: Rounded Corners 68">
                <a:extLst>
                  <a:ext uri="{FF2B5EF4-FFF2-40B4-BE49-F238E27FC236}">
                    <a16:creationId xmlns:a16="http://schemas.microsoft.com/office/drawing/2014/main" id="{CF85F77F-FC7D-463B-84B8-804987AEE22E}"/>
                  </a:ext>
                </a:extLst>
              </p:cNvPr>
              <p:cNvSpPr/>
              <p:nvPr/>
            </p:nvSpPr>
            <p:spPr>
              <a:xfrm>
                <a:off x="1980093" y="2483951"/>
                <a:ext cx="1309688" cy="404812"/>
              </a:xfrm>
              <a:prstGeom prst="roundRect">
                <a:avLst/>
              </a:prstGeom>
              <a:solidFill>
                <a:srgbClr val="FEF8EA"/>
              </a:solidFill>
              <a:ln>
                <a:noFill/>
              </a:ln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3CAE8E81-44C3-4A7D-9467-512B26B85FF2}"/>
                  </a:ext>
                </a:extLst>
              </p:cNvPr>
              <p:cNvSpPr txBox="1"/>
              <p:nvPr/>
            </p:nvSpPr>
            <p:spPr>
              <a:xfrm>
                <a:off x="1980093" y="2424747"/>
                <a:ext cx="130968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800" b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78 – 5</a:t>
                </a:r>
                <a:endParaRPr lang="vi-VN" sz="28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6665340C-E5C6-45A1-9FDB-68AAB7551D78}"/>
              </a:ext>
            </a:extLst>
          </p:cNvPr>
          <p:cNvGrpSpPr/>
          <p:nvPr/>
        </p:nvGrpSpPr>
        <p:grpSpPr>
          <a:xfrm>
            <a:off x="8486382" y="1869097"/>
            <a:ext cx="2867418" cy="4531704"/>
            <a:chOff x="8486382" y="1869097"/>
            <a:chExt cx="2867418" cy="4531704"/>
          </a:xfrm>
        </p:grpSpPr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0C1C3CF4-150C-4569-B8B1-E04D9DFA5B03}"/>
                </a:ext>
              </a:extLst>
            </p:cNvPr>
            <p:cNvGrpSpPr/>
            <p:nvPr/>
          </p:nvGrpSpPr>
          <p:grpSpPr>
            <a:xfrm>
              <a:off x="8486382" y="1869097"/>
              <a:ext cx="2867418" cy="4531704"/>
              <a:chOff x="8486382" y="1869097"/>
              <a:chExt cx="2867418" cy="4531704"/>
            </a:xfrm>
          </p:grpSpPr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1914088F-7A87-4D5A-9ACA-1132D961F21B}"/>
                  </a:ext>
                </a:extLst>
              </p:cNvPr>
              <p:cNvSpPr/>
              <p:nvPr/>
            </p:nvSpPr>
            <p:spPr>
              <a:xfrm>
                <a:off x="8486382" y="1869097"/>
                <a:ext cx="2867418" cy="4531704"/>
              </a:xfrm>
              <a:prstGeom prst="rect">
                <a:avLst/>
              </a:prstGeom>
              <a:solidFill>
                <a:srgbClr val="DBE7F8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503841D-707D-495C-85F8-AD47BE75B76C}"/>
                  </a:ext>
                </a:extLst>
              </p:cNvPr>
              <p:cNvSpPr/>
              <p:nvPr/>
            </p:nvSpPr>
            <p:spPr>
              <a:xfrm>
                <a:off x="8732500" y="2076990"/>
                <a:ext cx="2375183" cy="4115919"/>
              </a:xfrm>
              <a:prstGeom prst="rect">
                <a:avLst/>
              </a:prstGeom>
              <a:solidFill>
                <a:srgbClr val="DBE7F8"/>
              </a:solidFill>
              <a:ln w="7620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8" name="Straight Connector 77">
                <a:extLst>
                  <a:ext uri="{FF2B5EF4-FFF2-40B4-BE49-F238E27FC236}">
                    <a16:creationId xmlns:a16="http://schemas.microsoft.com/office/drawing/2014/main" id="{8C98D919-919F-4ADC-9B10-F6C8C995F12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732500" y="4828193"/>
                <a:ext cx="2380283" cy="0"/>
              </a:xfrm>
              <a:prstGeom prst="line">
                <a:avLst/>
              </a:prstGeom>
              <a:ln w="762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>
                <a:extLst>
                  <a:ext uri="{FF2B5EF4-FFF2-40B4-BE49-F238E27FC236}">
                    <a16:creationId xmlns:a16="http://schemas.microsoft.com/office/drawing/2014/main" id="{612447B6-28AA-43EB-BC7B-0DC83284606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727400" y="3463477"/>
                <a:ext cx="2380283" cy="0"/>
              </a:xfrm>
              <a:prstGeom prst="line">
                <a:avLst/>
              </a:prstGeom>
              <a:ln w="762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6" name="TextBox 85">
              <a:extLst>
                <a:ext uri="{FF2B5EF4-FFF2-40B4-BE49-F238E27FC236}">
                  <a16:creationId xmlns:a16="http://schemas.microsoft.com/office/drawing/2014/main" id="{6B7F2E83-1C71-4767-A7D7-5D22EF49A532}"/>
                </a:ext>
              </a:extLst>
            </p:cNvPr>
            <p:cNvSpPr txBox="1"/>
            <p:nvPr/>
          </p:nvSpPr>
          <p:spPr>
            <a:xfrm>
              <a:off x="9351007" y="2448369"/>
              <a:ext cx="114137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0070C0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73</a:t>
              </a:r>
              <a:endParaRPr lang="en-US" sz="4000" b="1" dirty="0">
                <a:solidFill>
                  <a:srgbClr val="0070C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7" name="TextBox 86">
              <a:extLst>
                <a:ext uri="{FF2B5EF4-FFF2-40B4-BE49-F238E27FC236}">
                  <a16:creationId xmlns:a16="http://schemas.microsoft.com/office/drawing/2014/main" id="{D4429645-8B0C-4D2C-A1F3-D8BB1619ABAB}"/>
                </a:ext>
              </a:extLst>
            </p:cNvPr>
            <p:cNvSpPr txBox="1"/>
            <p:nvPr/>
          </p:nvSpPr>
          <p:spPr>
            <a:xfrm>
              <a:off x="9351007" y="3822464"/>
              <a:ext cx="114137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0070C0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45</a:t>
              </a:r>
              <a:endParaRPr lang="en-US" sz="4000" b="1" dirty="0">
                <a:solidFill>
                  <a:srgbClr val="0070C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id="{BC365AF3-674E-4CCC-ABDA-8BA8D899E07B}"/>
                </a:ext>
              </a:extLst>
            </p:cNvPr>
            <p:cNvSpPr txBox="1"/>
            <p:nvPr/>
          </p:nvSpPr>
          <p:spPr>
            <a:xfrm>
              <a:off x="9351007" y="5196558"/>
              <a:ext cx="114137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0070C0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50</a:t>
              </a:r>
              <a:endParaRPr lang="en-US" sz="4000" b="1" dirty="0">
                <a:solidFill>
                  <a:srgbClr val="0070C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0" name="Freeform: Shape 39">
            <a:extLst>
              <a:ext uri="{FF2B5EF4-FFF2-40B4-BE49-F238E27FC236}">
                <a16:creationId xmlns:a16="http://schemas.microsoft.com/office/drawing/2014/main" id="{414731C3-6FF7-4B4D-ADE0-29EB775CAC2E}"/>
              </a:ext>
            </a:extLst>
          </p:cNvPr>
          <p:cNvSpPr/>
          <p:nvPr/>
        </p:nvSpPr>
        <p:spPr>
          <a:xfrm>
            <a:off x="3889829" y="4329643"/>
            <a:ext cx="4818742" cy="1156757"/>
          </a:xfrm>
          <a:custGeom>
            <a:avLst/>
            <a:gdLst>
              <a:gd name="connsiteX0" fmla="*/ 0 w 4818742"/>
              <a:gd name="connsiteY0" fmla="*/ 39157 h 1156757"/>
              <a:gd name="connsiteX1" fmla="*/ 1465942 w 4818742"/>
              <a:gd name="connsiteY1" fmla="*/ 97214 h 1156757"/>
              <a:gd name="connsiteX2" fmla="*/ 2438400 w 4818742"/>
              <a:gd name="connsiteY2" fmla="*/ 880986 h 1156757"/>
              <a:gd name="connsiteX3" fmla="*/ 4818742 w 4818742"/>
              <a:gd name="connsiteY3" fmla="*/ 1156757 h 11567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18742" h="1156757">
                <a:moveTo>
                  <a:pt x="0" y="39157"/>
                </a:moveTo>
                <a:cubicBezTo>
                  <a:pt x="529771" y="-1967"/>
                  <a:pt x="1059542" y="-43091"/>
                  <a:pt x="1465942" y="97214"/>
                </a:cubicBezTo>
                <a:cubicBezTo>
                  <a:pt x="1872342" y="237519"/>
                  <a:pt x="1879600" y="704396"/>
                  <a:pt x="2438400" y="880986"/>
                </a:cubicBezTo>
                <a:cubicBezTo>
                  <a:pt x="2997200" y="1057576"/>
                  <a:pt x="3907971" y="1107166"/>
                  <a:pt x="4818742" y="1156757"/>
                </a:cubicBezTo>
              </a:path>
            </a:pathLst>
          </a:cu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Freeform: Shape 40">
            <a:extLst>
              <a:ext uri="{FF2B5EF4-FFF2-40B4-BE49-F238E27FC236}">
                <a16:creationId xmlns:a16="http://schemas.microsoft.com/office/drawing/2014/main" id="{A9304F1D-E789-435A-8869-64A8E9B661A3}"/>
              </a:ext>
            </a:extLst>
          </p:cNvPr>
          <p:cNvSpPr/>
          <p:nvPr/>
        </p:nvSpPr>
        <p:spPr>
          <a:xfrm>
            <a:off x="3904343" y="2693605"/>
            <a:ext cx="4804228" cy="3300795"/>
          </a:xfrm>
          <a:custGeom>
            <a:avLst/>
            <a:gdLst>
              <a:gd name="connsiteX0" fmla="*/ 0 w 4804228"/>
              <a:gd name="connsiteY0" fmla="*/ 3300795 h 3300795"/>
              <a:gd name="connsiteX1" fmla="*/ 1524000 w 4804228"/>
              <a:gd name="connsiteY1" fmla="*/ 2458966 h 3300795"/>
              <a:gd name="connsiteX2" fmla="*/ 2670628 w 4804228"/>
              <a:gd name="connsiteY2" fmla="*/ 383424 h 3300795"/>
              <a:gd name="connsiteX3" fmla="*/ 4804228 w 4804228"/>
              <a:gd name="connsiteY3" fmla="*/ 6052 h 33007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04228" h="3300795">
                <a:moveTo>
                  <a:pt x="0" y="3300795"/>
                </a:moveTo>
                <a:cubicBezTo>
                  <a:pt x="539447" y="3122994"/>
                  <a:pt x="1078895" y="2945194"/>
                  <a:pt x="1524000" y="2458966"/>
                </a:cubicBezTo>
                <a:cubicBezTo>
                  <a:pt x="1969105" y="1972737"/>
                  <a:pt x="2123923" y="792243"/>
                  <a:pt x="2670628" y="383424"/>
                </a:cubicBezTo>
                <a:cubicBezTo>
                  <a:pt x="3217333" y="-25395"/>
                  <a:pt x="4010780" y="-9672"/>
                  <a:pt x="4804228" y="6052"/>
                </a:cubicBezTo>
              </a:path>
            </a:pathLst>
          </a:cu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Freeform: Shape 41">
            <a:extLst>
              <a:ext uri="{FF2B5EF4-FFF2-40B4-BE49-F238E27FC236}">
                <a16:creationId xmlns:a16="http://schemas.microsoft.com/office/drawing/2014/main" id="{B2ECFA25-65AE-453C-ADA1-B0B17799A5A2}"/>
              </a:ext>
            </a:extLst>
          </p:cNvPr>
          <p:cNvSpPr/>
          <p:nvPr/>
        </p:nvSpPr>
        <p:spPr>
          <a:xfrm>
            <a:off x="3889830" y="2815771"/>
            <a:ext cx="4846632" cy="1305979"/>
          </a:xfrm>
          <a:custGeom>
            <a:avLst/>
            <a:gdLst>
              <a:gd name="connsiteX0" fmla="*/ 0 w 4847771"/>
              <a:gd name="connsiteY0" fmla="*/ 0 h 1306286"/>
              <a:gd name="connsiteX1" fmla="*/ 1553028 w 4847771"/>
              <a:gd name="connsiteY1" fmla="*/ 217715 h 1306286"/>
              <a:gd name="connsiteX2" fmla="*/ 2670628 w 4847771"/>
              <a:gd name="connsiteY2" fmla="*/ 1001486 h 1306286"/>
              <a:gd name="connsiteX3" fmla="*/ 4847771 w 4847771"/>
              <a:gd name="connsiteY3" fmla="*/ 1306286 h 13062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47771" h="1306286">
                <a:moveTo>
                  <a:pt x="0" y="0"/>
                </a:moveTo>
                <a:cubicBezTo>
                  <a:pt x="553961" y="25400"/>
                  <a:pt x="1107923" y="50801"/>
                  <a:pt x="1553028" y="217715"/>
                </a:cubicBezTo>
                <a:cubicBezTo>
                  <a:pt x="1998133" y="384629"/>
                  <a:pt x="2121504" y="820058"/>
                  <a:pt x="2670628" y="1001486"/>
                </a:cubicBezTo>
                <a:cubicBezTo>
                  <a:pt x="3219752" y="1182914"/>
                  <a:pt x="4033761" y="1244600"/>
                  <a:pt x="4847771" y="1306286"/>
                </a:cubicBezTo>
              </a:path>
            </a:pathLst>
          </a:custGeom>
          <a:noFill/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911477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75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12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40" grpId="0" animBg="1"/>
      <p:bldP spid="41" grpId="0" animBg="1"/>
      <p:bldP spid="4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35">
            <a:extLst>
              <a:ext uri="{FF2B5EF4-FFF2-40B4-BE49-F238E27FC236}">
                <a16:creationId xmlns:a16="http://schemas.microsoft.com/office/drawing/2014/main" id="{F665F21F-3BE5-4045-A51D-27DAB92ABD0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78"/>
          <a:stretch/>
        </p:blipFill>
        <p:spPr>
          <a:xfrm>
            <a:off x="1676400" y="2473581"/>
            <a:ext cx="8335575" cy="4155819"/>
          </a:xfrm>
          <a:prstGeom prst="roundRect">
            <a:avLst>
              <a:gd name="adj" fmla="val 23140"/>
            </a:avLst>
          </a:prstGeom>
          <a:effectLst>
            <a:softEdge rad="63500"/>
          </a:effectLst>
        </p:spPr>
      </p:pic>
      <p:sp>
        <p:nvSpPr>
          <p:cNvPr id="37" name="Rounded Rectangle 5">
            <a:extLst>
              <a:ext uri="{FF2B5EF4-FFF2-40B4-BE49-F238E27FC236}">
                <a16:creationId xmlns:a16="http://schemas.microsoft.com/office/drawing/2014/main" id="{3431E0AE-7789-4E2E-86C9-6F3B81351099}"/>
              </a:ext>
            </a:extLst>
          </p:cNvPr>
          <p:cNvSpPr/>
          <p:nvPr/>
        </p:nvSpPr>
        <p:spPr>
          <a:xfrm>
            <a:off x="1170034" y="838200"/>
            <a:ext cx="10695131" cy="1905000"/>
          </a:xfrm>
          <a:prstGeom prst="roundRect">
            <a:avLst/>
          </a:prstGeom>
          <a:solidFill>
            <a:srgbClr val="C6E6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400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Một xe buýt chở 29 hành khách. Đến bến đỗ có 5 hành khách xuống xe. Hỏi trên xe buýt còn lại bao nhiêu hành khách?</a:t>
            </a:r>
            <a:endParaRPr lang="vi-VN" sz="4000" dirty="0">
              <a:solidFill>
                <a:schemeClr val="tx1">
                  <a:lumMod val="95000"/>
                  <a:lumOff val="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A8CE98CC-9FC1-45F9-8FBF-C5730DB849D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2525" y="104775"/>
            <a:ext cx="1482412" cy="741206"/>
          </a:xfrm>
          <a:prstGeom prst="rect">
            <a:avLst/>
          </a:prstGeom>
        </p:spPr>
      </p:pic>
      <p:sp>
        <p:nvSpPr>
          <p:cNvPr id="34" name="Oval 33">
            <a:extLst>
              <a:ext uri="{FF2B5EF4-FFF2-40B4-BE49-F238E27FC236}">
                <a16:creationId xmlns:a16="http://schemas.microsoft.com/office/drawing/2014/main" id="{41FC1591-D059-4224-9F13-09F85E775B8E}"/>
              </a:ext>
            </a:extLst>
          </p:cNvPr>
          <p:cNvSpPr/>
          <p:nvPr/>
        </p:nvSpPr>
        <p:spPr>
          <a:xfrm>
            <a:off x="381000" y="1365525"/>
            <a:ext cx="630864" cy="588806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3</a:t>
            </a:r>
            <a:endParaRPr lang="vi-VN" sz="4400" b="1" dirty="0"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454723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75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19066D34-E4F7-409D-BDFB-DBCE3CEF2B2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78"/>
          <a:stretch/>
        </p:blipFill>
        <p:spPr>
          <a:xfrm>
            <a:off x="5791200" y="3179082"/>
            <a:ext cx="6096000" cy="3039247"/>
          </a:xfrm>
          <a:prstGeom prst="roundRect">
            <a:avLst>
              <a:gd name="adj" fmla="val 23140"/>
            </a:avLst>
          </a:prstGeom>
          <a:effectLst>
            <a:softEdge rad="63500"/>
          </a:effectLst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4DCCA9CA-E6BA-4129-9C8F-FCBEF92EA575}"/>
              </a:ext>
            </a:extLst>
          </p:cNvPr>
          <p:cNvSpPr/>
          <p:nvPr/>
        </p:nvSpPr>
        <p:spPr>
          <a:xfrm>
            <a:off x="381000" y="1365525"/>
            <a:ext cx="630864" cy="588806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3</a:t>
            </a:r>
            <a:endParaRPr lang="vi-VN" sz="4400" b="1" dirty="0"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8" name="Rounded Rectangle 5">
            <a:extLst>
              <a:ext uri="{FF2B5EF4-FFF2-40B4-BE49-F238E27FC236}">
                <a16:creationId xmlns:a16="http://schemas.microsoft.com/office/drawing/2014/main" id="{2FA59B1B-4211-4E84-9298-0B5023C036DB}"/>
              </a:ext>
            </a:extLst>
          </p:cNvPr>
          <p:cNvSpPr/>
          <p:nvPr/>
        </p:nvSpPr>
        <p:spPr>
          <a:xfrm>
            <a:off x="1170034" y="838200"/>
            <a:ext cx="10695131" cy="1905000"/>
          </a:xfrm>
          <a:prstGeom prst="roundRect">
            <a:avLst/>
          </a:prstGeom>
          <a:solidFill>
            <a:srgbClr val="C6E6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400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Một xe buýt chở 29 hành khách. Đến bến đỗ có 5 hành khách xuống xe. Hỏi trên xe buýt còn lại bao nhiêu hành khách?</a:t>
            </a:r>
            <a:endParaRPr lang="vi-VN" sz="4000" dirty="0">
              <a:solidFill>
                <a:schemeClr val="tx1">
                  <a:lumMod val="95000"/>
                  <a:lumOff val="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FC28821-AFD8-4A88-81F0-335DC1143E9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2525" y="104775"/>
            <a:ext cx="1482412" cy="741206"/>
          </a:xfrm>
          <a:prstGeom prst="rect">
            <a:avLst/>
          </a:prstGeom>
        </p:spPr>
      </p:pic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A26C64BC-F716-4951-BF12-1F21AA25B394}"/>
              </a:ext>
            </a:extLst>
          </p:cNvPr>
          <p:cNvSpPr/>
          <p:nvPr/>
        </p:nvSpPr>
        <p:spPr>
          <a:xfrm>
            <a:off x="1174296" y="4114800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3BCF3E3D-9B57-42A8-83F1-CB6C5F123697}"/>
              </a:ext>
            </a:extLst>
          </p:cNvPr>
          <p:cNvSpPr/>
          <p:nvPr/>
        </p:nvSpPr>
        <p:spPr>
          <a:xfrm>
            <a:off x="2076973" y="4114800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CC87EC82-DD62-489E-B582-31FDBF0FB034}"/>
              </a:ext>
            </a:extLst>
          </p:cNvPr>
          <p:cNvSpPr/>
          <p:nvPr/>
        </p:nvSpPr>
        <p:spPr>
          <a:xfrm>
            <a:off x="2979650" y="4114800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D3F85862-294A-4475-AE16-D89FC6063CEE}"/>
              </a:ext>
            </a:extLst>
          </p:cNvPr>
          <p:cNvSpPr/>
          <p:nvPr/>
        </p:nvSpPr>
        <p:spPr>
          <a:xfrm>
            <a:off x="3882327" y="4114800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BDB60F8C-077C-4991-803D-23F78B5D04A9}"/>
              </a:ext>
            </a:extLst>
          </p:cNvPr>
          <p:cNvSpPr/>
          <p:nvPr/>
        </p:nvSpPr>
        <p:spPr>
          <a:xfrm>
            <a:off x="4785004" y="4114800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D96949E3-93C9-46AD-8305-88DA31CB1796}"/>
              </a:ext>
            </a:extLst>
          </p:cNvPr>
          <p:cNvSpPr/>
          <p:nvPr/>
        </p:nvSpPr>
        <p:spPr>
          <a:xfrm>
            <a:off x="1174296" y="4114800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9</a:t>
            </a:r>
            <a:endParaRPr lang="en-US" sz="3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FB50332D-37AA-4145-B46D-D76B907818EA}"/>
              </a:ext>
            </a:extLst>
          </p:cNvPr>
          <p:cNvSpPr/>
          <p:nvPr/>
        </p:nvSpPr>
        <p:spPr>
          <a:xfrm>
            <a:off x="2979650" y="4114800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endParaRPr lang="en-US" sz="3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F85BEEC9-46CC-4E69-B42B-3F2FFBE19D79}"/>
              </a:ext>
            </a:extLst>
          </p:cNvPr>
          <p:cNvSpPr/>
          <p:nvPr/>
        </p:nvSpPr>
        <p:spPr>
          <a:xfrm>
            <a:off x="4785004" y="4114800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4</a:t>
            </a:r>
            <a:endParaRPr lang="en-US" sz="3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25DBB4DA-3BE3-498D-9112-A2D8BDDF5CDD}"/>
              </a:ext>
            </a:extLst>
          </p:cNvPr>
          <p:cNvGrpSpPr/>
          <p:nvPr/>
        </p:nvGrpSpPr>
        <p:grpSpPr>
          <a:xfrm>
            <a:off x="2076973" y="4114800"/>
            <a:ext cx="815182" cy="834232"/>
            <a:chOff x="7954910" y="5362254"/>
            <a:chExt cx="815182" cy="834232"/>
          </a:xfrm>
        </p:grpSpPr>
        <p:sp>
          <p:nvSpPr>
            <p:cNvPr id="19" name="Rectangle: Rounded Corners 18">
              <a:extLst>
                <a:ext uri="{FF2B5EF4-FFF2-40B4-BE49-F238E27FC236}">
                  <a16:creationId xmlns:a16="http://schemas.microsoft.com/office/drawing/2014/main" id="{AC0395F4-2A84-4076-AF67-D792CF13C334}"/>
                </a:ext>
              </a:extLst>
            </p:cNvPr>
            <p:cNvSpPr/>
            <p:nvPr/>
          </p:nvSpPr>
          <p:spPr>
            <a:xfrm>
              <a:off x="7954910" y="5362254"/>
              <a:ext cx="815182" cy="815182"/>
            </a:xfrm>
            <a:prstGeom prst="roundRect">
              <a:avLst/>
            </a:prstGeom>
            <a:solidFill>
              <a:srgbClr val="FEF0D2"/>
            </a:solidFill>
            <a:ln w="38100">
              <a:solidFill>
                <a:srgbClr val="CC8B2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409DB80C-33F7-4EE3-9471-C7FB0545708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7492205"/>
                </p:ext>
              </p:extLst>
            </p:nvPr>
          </p:nvGraphicFramePr>
          <p:xfrm>
            <a:off x="8123433" y="5536954"/>
            <a:ext cx="401441" cy="659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6720" imgH="101520" progId="Equation.DSMT4">
                    <p:embed/>
                  </p:oleObj>
                </mc:Choice>
                <mc:Fallback>
                  <p:oleObj name="Equation" r:id="rId5" imgW="126720" imgH="101520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id="{A8F3D372-B33C-4692-B28E-9E1C44CF62B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123433" y="5536954"/>
                          <a:ext cx="401441" cy="6595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24AD4188-5309-4125-A9C2-8B14DDE556E9}"/>
              </a:ext>
            </a:extLst>
          </p:cNvPr>
          <p:cNvCxnSpPr>
            <a:cxnSpLocks/>
          </p:cNvCxnSpPr>
          <p:nvPr/>
        </p:nvCxnSpPr>
        <p:spPr>
          <a:xfrm>
            <a:off x="4275303" y="1433869"/>
            <a:ext cx="770549" cy="0"/>
          </a:xfrm>
          <a:prstGeom prst="line">
            <a:avLst/>
          </a:prstGeom>
          <a:ln w="28575">
            <a:solidFill>
              <a:srgbClr val="FF93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17FA799E-C187-4DF9-94F3-A4954FFE426E}"/>
              </a:ext>
            </a:extLst>
          </p:cNvPr>
          <p:cNvCxnSpPr>
            <a:cxnSpLocks/>
          </p:cNvCxnSpPr>
          <p:nvPr/>
        </p:nvCxnSpPr>
        <p:spPr>
          <a:xfrm>
            <a:off x="5225143" y="1433869"/>
            <a:ext cx="3461657" cy="0"/>
          </a:xfrm>
          <a:prstGeom prst="line">
            <a:avLst/>
          </a:prstGeom>
          <a:ln w="28575">
            <a:solidFill>
              <a:srgbClr val="FF93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6532DA1C-7B1D-4396-B291-F5C4092A4F9D}"/>
              </a:ext>
            </a:extLst>
          </p:cNvPr>
          <p:cNvCxnSpPr>
            <a:cxnSpLocks/>
          </p:cNvCxnSpPr>
          <p:nvPr/>
        </p:nvCxnSpPr>
        <p:spPr>
          <a:xfrm>
            <a:off x="2119931" y="2065240"/>
            <a:ext cx="3105212" cy="0"/>
          </a:xfrm>
          <a:prstGeom prst="line">
            <a:avLst/>
          </a:prstGeom>
          <a:ln w="28575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3BC61F0C-9C4E-4784-B698-E2C46550B5CA}"/>
              </a:ext>
            </a:extLst>
          </p:cNvPr>
          <p:cNvCxnSpPr>
            <a:cxnSpLocks/>
          </p:cNvCxnSpPr>
          <p:nvPr/>
        </p:nvCxnSpPr>
        <p:spPr>
          <a:xfrm>
            <a:off x="5410200" y="2065240"/>
            <a:ext cx="2133600" cy="0"/>
          </a:xfrm>
          <a:prstGeom prst="line">
            <a:avLst/>
          </a:prstGeom>
          <a:ln w="28575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834EE3C9-B084-4013-92A1-D00DF30F2E31}"/>
              </a:ext>
            </a:extLst>
          </p:cNvPr>
          <p:cNvCxnSpPr>
            <a:cxnSpLocks/>
          </p:cNvCxnSpPr>
          <p:nvPr/>
        </p:nvCxnSpPr>
        <p:spPr>
          <a:xfrm>
            <a:off x="1372446" y="2667583"/>
            <a:ext cx="151970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290AA8A8-5517-41D3-9B63-BC09A6921B9C}"/>
              </a:ext>
            </a:extLst>
          </p:cNvPr>
          <p:cNvCxnSpPr>
            <a:cxnSpLocks/>
          </p:cNvCxnSpPr>
          <p:nvPr/>
        </p:nvCxnSpPr>
        <p:spPr>
          <a:xfrm>
            <a:off x="2979650" y="2667583"/>
            <a:ext cx="494515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684417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1" grpId="0" animBg="1"/>
      <p:bldP spid="12" grpId="0" animBg="1"/>
      <p:bldP spid="12" grpId="1" animBg="1"/>
      <p:bldP spid="13" grpId="0" animBg="1"/>
      <p:bldP spid="14" grpId="0" animBg="1"/>
      <p:bldP spid="14" grpId="1" animBg="1"/>
      <p:bldP spid="15" grpId="0" animBg="1"/>
      <p:bldP spid="16" grpId="0" animBg="1"/>
      <p:bldP spid="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A84B8F4-85D7-4C7B-BB69-70944D0FBF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3282" y="1600200"/>
            <a:ext cx="6785436" cy="3444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56672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6" presetClass="emph" presetSubtype="0" fill="hold" nodeType="withEffect">
                                  <p:stCondLst>
                                    <p:cond delay="160"/>
                                  </p:stCondLst>
                                  <p:childTnLst>
                                    <p:animScale>
                                      <p:cBhvr>
                                        <p:cTn id="10" dur="750" fill="hold"/>
                                        <p:tgtEl>
                                          <p:spTgt spid="4"/>
                                        </p:tgtEl>
                                      </p:cBhvr>
                                      <p:by x="80000" y="8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529" y="-297"/>
            <a:ext cx="12193057" cy="685859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54552" y="235974"/>
            <a:ext cx="10500851" cy="371659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671600" y="4108095"/>
            <a:ext cx="4683803" cy="88138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78</a:t>
            </a:r>
            <a:endParaRPr lang="en-US" sz="6600" b="1" dirty="0"/>
          </a:p>
        </p:txBody>
      </p:sp>
      <p:sp>
        <p:nvSpPr>
          <p:cNvPr id="7" name="Rectangle 6"/>
          <p:cNvSpPr/>
          <p:nvPr/>
        </p:nvSpPr>
        <p:spPr>
          <a:xfrm>
            <a:off x="876773" y="5191007"/>
            <a:ext cx="4683803" cy="88138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79</a:t>
            </a:r>
            <a:endParaRPr lang="en-US" sz="6600" b="1" dirty="0"/>
          </a:p>
        </p:txBody>
      </p:sp>
      <p:sp>
        <p:nvSpPr>
          <p:cNvPr id="8" name="Rectangle 7"/>
          <p:cNvSpPr/>
          <p:nvPr/>
        </p:nvSpPr>
        <p:spPr>
          <a:xfrm>
            <a:off x="6671600" y="5191008"/>
            <a:ext cx="4683803" cy="88138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80</a:t>
            </a:r>
            <a:endParaRPr lang="en-US" sz="6600" b="1" dirty="0"/>
          </a:p>
        </p:txBody>
      </p:sp>
      <p:sp>
        <p:nvSpPr>
          <p:cNvPr id="9" name="Rectangle 8"/>
          <p:cNvSpPr/>
          <p:nvPr/>
        </p:nvSpPr>
        <p:spPr>
          <a:xfrm>
            <a:off x="854552" y="4156177"/>
            <a:ext cx="4683803" cy="88138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77</a:t>
            </a:r>
            <a:endParaRPr lang="en-US" sz="6600" b="1" dirty="0"/>
          </a:p>
        </p:txBody>
      </p:sp>
      <p:pic>
        <p:nvPicPr>
          <p:cNvPr id="10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5044308" y="3855600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10666901" y="4956059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4931823" y="4849780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49" t="18843" r="5517" b="28298"/>
          <a:stretch/>
        </p:blipFill>
        <p:spPr bwMode="auto">
          <a:xfrm>
            <a:off x="10698194" y="3799222"/>
            <a:ext cx="1339598" cy="117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498088" y="510868"/>
            <a:ext cx="4836412" cy="49017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6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5725209"/>
            <a:ext cx="2517363" cy="1054463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1017380" y="416262"/>
            <a:ext cx="1018402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Montserrat Alternates Black" panose="00000A00000000000000" pitchFamily="50" charset="0"/>
              </a:rPr>
              <a:t>Câu hỏi: Tính</a:t>
            </a:r>
          </a:p>
          <a:p>
            <a:endParaRPr lang="en-US" sz="3200"/>
          </a:p>
          <a:p>
            <a:pPr algn="ctr"/>
            <a:r>
              <a:rPr lang="en-US" sz="6600" b="1">
                <a:solidFill>
                  <a:schemeClr val="bg1"/>
                </a:solidFill>
              </a:rPr>
              <a:t>35 + 43</a:t>
            </a:r>
            <a:endParaRPr lang="en-US" sz="66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939934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" presetID="10" presetClass="exit" presetSubtype="0" fill="hold" nodeType="after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529" y="-297"/>
            <a:ext cx="12193057" cy="6858594"/>
          </a:xfrm>
          <a:prstGeom prst="rect">
            <a:avLst/>
          </a:prstGeom>
        </p:spPr>
      </p:pic>
      <p:pic>
        <p:nvPicPr>
          <p:cNvPr id="15" name="Picture 14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256682" y="5689313"/>
            <a:ext cx="2872757" cy="121444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54552" y="235974"/>
            <a:ext cx="10500851" cy="371659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762183" y="5191007"/>
            <a:ext cx="4683803" cy="98119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52</a:t>
            </a:r>
            <a:endParaRPr lang="en-US" sz="6600" b="1" dirty="0"/>
          </a:p>
        </p:txBody>
      </p:sp>
      <p:sp>
        <p:nvSpPr>
          <p:cNvPr id="7" name="Rectangle 6"/>
          <p:cNvSpPr/>
          <p:nvPr/>
        </p:nvSpPr>
        <p:spPr>
          <a:xfrm>
            <a:off x="876773" y="5191007"/>
            <a:ext cx="4683803" cy="98119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51</a:t>
            </a:r>
            <a:endParaRPr lang="en-US" sz="6600" b="1" dirty="0"/>
          </a:p>
        </p:txBody>
      </p:sp>
      <p:sp>
        <p:nvSpPr>
          <p:cNvPr id="8" name="Rectangle 7"/>
          <p:cNvSpPr/>
          <p:nvPr/>
        </p:nvSpPr>
        <p:spPr>
          <a:xfrm>
            <a:off x="6623545" y="4132855"/>
            <a:ext cx="4683803" cy="98119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50</a:t>
            </a:r>
            <a:endParaRPr lang="en-US" sz="6600" b="1" dirty="0"/>
          </a:p>
        </p:txBody>
      </p:sp>
      <p:sp>
        <p:nvSpPr>
          <p:cNvPr id="9" name="Rectangle 8"/>
          <p:cNvSpPr/>
          <p:nvPr/>
        </p:nvSpPr>
        <p:spPr>
          <a:xfrm>
            <a:off x="854552" y="4156177"/>
            <a:ext cx="4683803" cy="98119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49</a:t>
            </a:r>
            <a:endParaRPr lang="en-US" sz="6600" b="1" dirty="0"/>
          </a:p>
        </p:txBody>
      </p:sp>
      <p:pic>
        <p:nvPicPr>
          <p:cNvPr id="10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5044308" y="3855600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10618846" y="3897906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4931823" y="4849780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49" t="18843" r="5517" b="28298"/>
          <a:stretch/>
        </p:blipFill>
        <p:spPr bwMode="auto">
          <a:xfrm>
            <a:off x="10788777" y="4882134"/>
            <a:ext cx="1339598" cy="117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015488" y="496281"/>
            <a:ext cx="4976112" cy="50433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1017380" y="416262"/>
            <a:ext cx="9680814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Montserrat Alternates Black" panose="00000A00000000000000" pitchFamily="50" charset="0"/>
              </a:rPr>
              <a:t>Câu hỏi: Tính</a:t>
            </a:r>
          </a:p>
          <a:p>
            <a:endParaRPr lang="en-US" sz="3200"/>
          </a:p>
          <a:p>
            <a:pPr algn="ctr"/>
            <a:r>
              <a:rPr lang="en-US" sz="6600" b="1">
                <a:solidFill>
                  <a:schemeClr val="bg1"/>
                </a:solidFill>
              </a:rPr>
              <a:t>31 + 11 + 10</a:t>
            </a:r>
            <a:endParaRPr lang="en-US" sz="66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606725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" presetID="10" presetClass="exit" presetSubtype="0" fill="hold" nodeType="after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529" y="-297"/>
            <a:ext cx="12193057" cy="6858594"/>
          </a:xfrm>
          <a:prstGeom prst="rect">
            <a:avLst/>
          </a:prstGeom>
        </p:spPr>
      </p:pic>
      <p:pic>
        <p:nvPicPr>
          <p:cNvPr id="17" name="Picture 16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553" y="5403210"/>
            <a:ext cx="2353706" cy="1429205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854552" y="235974"/>
            <a:ext cx="10500851" cy="371659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881207" y="5179106"/>
            <a:ext cx="4683803" cy="963940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40 con</a:t>
            </a:r>
            <a:endParaRPr lang="en-US" sz="4800" b="1" dirty="0"/>
          </a:p>
        </p:txBody>
      </p:sp>
      <p:sp>
        <p:nvSpPr>
          <p:cNvPr id="20" name="Rectangle 19"/>
          <p:cNvSpPr/>
          <p:nvPr/>
        </p:nvSpPr>
        <p:spPr>
          <a:xfrm>
            <a:off x="6640555" y="4217660"/>
            <a:ext cx="4683803" cy="963940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50 con</a:t>
            </a:r>
            <a:endParaRPr lang="en-US" sz="4800" b="1" dirty="0"/>
          </a:p>
        </p:txBody>
      </p:sp>
      <p:sp>
        <p:nvSpPr>
          <p:cNvPr id="21" name="Rectangle 20"/>
          <p:cNvSpPr/>
          <p:nvPr/>
        </p:nvSpPr>
        <p:spPr>
          <a:xfrm>
            <a:off x="6671600" y="5191008"/>
            <a:ext cx="4683803" cy="963940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30 con</a:t>
            </a:r>
            <a:endParaRPr lang="en-US" sz="4800" b="1" dirty="0"/>
          </a:p>
        </p:txBody>
      </p:sp>
      <p:sp>
        <p:nvSpPr>
          <p:cNvPr id="22" name="Rectangle 21"/>
          <p:cNvSpPr/>
          <p:nvPr/>
        </p:nvSpPr>
        <p:spPr>
          <a:xfrm>
            <a:off x="854552" y="4156177"/>
            <a:ext cx="4683803" cy="963940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60 con</a:t>
            </a:r>
            <a:endParaRPr lang="en-US" sz="4800" b="1" dirty="0"/>
          </a:p>
        </p:txBody>
      </p:sp>
      <p:pic>
        <p:nvPicPr>
          <p:cNvPr id="23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5044308" y="3855600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10666901" y="4956059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10695605" y="3876433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49" t="18843" r="5517" b="28298"/>
          <a:stretch/>
        </p:blipFill>
        <p:spPr bwMode="auto">
          <a:xfrm>
            <a:off x="5011779" y="4940475"/>
            <a:ext cx="1339598" cy="117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609769" y="472886"/>
            <a:ext cx="5582108" cy="56575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1017380" y="416262"/>
            <a:ext cx="10107820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Montserrat Alternates Black" panose="00000A00000000000000" pitchFamily="50" charset="0"/>
              </a:rPr>
              <a:t>Câu hỏi:</a:t>
            </a:r>
          </a:p>
          <a:p>
            <a:r>
              <a:rPr lang="en-US" sz="3200">
                <a:solidFill>
                  <a:schemeClr val="bg1"/>
                </a:solidFill>
                <a:latin typeface="Montserrat Alternates Black" panose="00000A00000000000000" pitchFamily="50" charset="0"/>
              </a:rPr>
              <a:t>	</a:t>
            </a:r>
            <a:r>
              <a:rPr lang="en-US" sz="40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Đàn vịt nhà bà Hoa có 30 con vịt. Bà Hoa đi chợ mua thêm 1 chục con vịt nữa. Hỏi đàn vịt nhà bà Hoa có tất cả bao nhiêu con vịt? 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110190789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" presetID="10" presetClass="exit" presetSubtype="0" fill="hold" nodeType="after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D7A1836-7E49-3622-8D8A-98D54086CB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3200" y="1905000"/>
            <a:ext cx="6962235" cy="22191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9828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529" y="-297"/>
            <a:ext cx="12193057" cy="6858594"/>
          </a:xfrm>
          <a:prstGeom prst="rect">
            <a:avLst/>
          </a:prstGeom>
        </p:spPr>
      </p:pic>
      <p:pic>
        <p:nvPicPr>
          <p:cNvPr id="17" name="Picture 16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76362" y="5333733"/>
            <a:ext cx="3300208" cy="145837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54552" y="235974"/>
            <a:ext cx="10500851" cy="371659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671600" y="4108095"/>
            <a:ext cx="4683803" cy="904197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&gt;</a:t>
            </a:r>
            <a:endParaRPr lang="en-US" sz="7200" b="1" dirty="0"/>
          </a:p>
        </p:txBody>
      </p:sp>
      <p:sp>
        <p:nvSpPr>
          <p:cNvPr id="7" name="Rectangle 6"/>
          <p:cNvSpPr/>
          <p:nvPr/>
        </p:nvSpPr>
        <p:spPr>
          <a:xfrm>
            <a:off x="4335030" y="5487640"/>
            <a:ext cx="4644217" cy="824221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=</a:t>
            </a:r>
            <a:endParaRPr lang="en-US" sz="7200" b="1" dirty="0"/>
          </a:p>
        </p:txBody>
      </p:sp>
      <p:sp>
        <p:nvSpPr>
          <p:cNvPr id="9" name="Rectangle 8"/>
          <p:cNvSpPr/>
          <p:nvPr/>
        </p:nvSpPr>
        <p:spPr>
          <a:xfrm>
            <a:off x="854552" y="4156177"/>
            <a:ext cx="4683803" cy="904197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&lt;</a:t>
            </a:r>
            <a:endParaRPr lang="en-US" sz="7200" b="1" dirty="0"/>
          </a:p>
        </p:txBody>
      </p:sp>
      <p:pic>
        <p:nvPicPr>
          <p:cNvPr id="10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5044308" y="3855600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8359724" y="5146413"/>
            <a:ext cx="1082969" cy="10975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49" t="18843" r="5517" b="28298"/>
          <a:stretch/>
        </p:blipFill>
        <p:spPr bwMode="auto">
          <a:xfrm>
            <a:off x="10698194" y="3799222"/>
            <a:ext cx="1339598" cy="117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015488" y="303206"/>
            <a:ext cx="5166612" cy="52364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1017380" y="416262"/>
            <a:ext cx="10741721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Montserrat Alternates Black" panose="00000A00000000000000" pitchFamily="50" charset="0"/>
              </a:rPr>
              <a:t>Câu hỏi: Điền dấu &gt;, &lt;,=?</a:t>
            </a:r>
          </a:p>
          <a:p>
            <a:endParaRPr lang="en-US" sz="3200">
              <a:solidFill>
                <a:schemeClr val="bg1"/>
              </a:solidFill>
              <a:latin typeface="Montserrat Alternates Black" panose="00000A00000000000000" pitchFamily="50" charset="0"/>
            </a:endParaRPr>
          </a:p>
          <a:p>
            <a:pPr algn="ctr"/>
            <a:r>
              <a:rPr lang="en-US" sz="60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56 + 3 …………55 + 1</a:t>
            </a:r>
            <a:endParaRPr 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175463533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500"/>
                            </p:stCondLst>
                            <p:childTnLst>
                              <p:par>
                                <p:cTn id="8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0" presetClass="exit" presetSubtype="0" fill="hold" nodeType="after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529" y="-297"/>
            <a:ext cx="12193057" cy="6858594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58961" y="769589"/>
            <a:ext cx="6084335" cy="3694496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3138" y="1933083"/>
            <a:ext cx="6663506" cy="294462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449264" y="4440014"/>
            <a:ext cx="5749026" cy="2408129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9203" y="4679330"/>
            <a:ext cx="2286000" cy="2286000"/>
          </a:xfrm>
          <a:prstGeom prst="rect">
            <a:avLst/>
          </a:prstGeom>
        </p:spPr>
      </p:pic>
      <p:pic>
        <p:nvPicPr>
          <p:cNvPr id="1026" name="Picture 2" descr="LINE Creators' Stickers - happy bunny 1 Example with GIF Animation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0121" y="2565659"/>
            <a:ext cx="2411147" cy="2260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848751" y="2182881"/>
            <a:ext cx="2600225" cy="24377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381478" y="4241799"/>
            <a:ext cx="6442462" cy="2723530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0642" y="4464085"/>
            <a:ext cx="2951467" cy="2501244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668346" y="2094452"/>
            <a:ext cx="10848652" cy="1752600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1304368" y="2577657"/>
            <a:ext cx="983741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dirty="0">
                <a:solidFill>
                  <a:schemeClr val="bg1"/>
                </a:solidFill>
                <a:latin typeface="Bungee Inline" pitchFamily="2" charset="0"/>
              </a:rPr>
              <a:t> XÂY NHÀ CHO THỎ</a:t>
            </a:r>
          </a:p>
        </p:txBody>
      </p:sp>
    </p:spTree>
    <p:extLst>
      <p:ext uri="{BB962C8B-B14F-4D97-AF65-F5344CB8AC3E}">
        <p14:creationId xmlns:p14="http://schemas.microsoft.com/office/powerpoint/2010/main" val="35904685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phep-thuat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phep-thuat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529" y="-297"/>
            <a:ext cx="12193057" cy="6858594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58961" y="769589"/>
            <a:ext cx="6084335" cy="3694496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3138" y="1933083"/>
            <a:ext cx="6663506" cy="294462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449264" y="4440014"/>
            <a:ext cx="5749026" cy="2408129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9203" y="4679330"/>
            <a:ext cx="2286000" cy="2286000"/>
          </a:xfrm>
          <a:prstGeom prst="rect">
            <a:avLst/>
          </a:prstGeom>
        </p:spPr>
      </p:pic>
      <p:pic>
        <p:nvPicPr>
          <p:cNvPr id="1026" name="Picture 2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980121" y="2565659"/>
            <a:ext cx="2411146" cy="2260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848751" y="2153147"/>
            <a:ext cx="2631942" cy="24674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8870" y="2458626"/>
            <a:ext cx="2286000" cy="2286000"/>
          </a:xfrm>
          <a:prstGeom prst="rect">
            <a:avLst/>
          </a:prstGeom>
        </p:spPr>
      </p:pic>
      <p:pic>
        <p:nvPicPr>
          <p:cNvPr id="1030" name="Picture 6" descr="Top Rabbit Petting Stickers for Android &amp; iOS | Gfycat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3047" y="1696625"/>
            <a:ext cx="3048000" cy="304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381478" y="4241799"/>
            <a:ext cx="6442462" cy="2723530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0642" y="4464085"/>
            <a:ext cx="2951467" cy="2501244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912" y="4356089"/>
            <a:ext cx="2298224" cy="2591982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8490" y="4156722"/>
            <a:ext cx="2701575" cy="2701575"/>
          </a:xfrm>
          <a:prstGeom prst="rect">
            <a:avLst/>
          </a:prstGeom>
        </p:spPr>
      </p:pic>
      <p:pic>
        <p:nvPicPr>
          <p:cNvPr id="34" name="2">
            <a:hlinkClick r:id="rId18" action="ppaction://hlinksldjump"/>
          </p:cNvPr>
          <p:cNvPicPr>
            <a:picLocks noChangeAspect="1"/>
          </p:cNvPicPr>
          <p:nvPr/>
        </p:nvPicPr>
        <p:blipFill>
          <a:blip r:embed="rId19">
            <a:clrChange>
              <a:clrFrom>
                <a:srgbClr val="FFAEC9"/>
              </a:clrFrom>
              <a:clrTo>
                <a:srgbClr val="FFAEC9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425662" y="91263"/>
            <a:ext cx="820153" cy="883686"/>
          </a:xfrm>
          <a:prstGeom prst="rect">
            <a:avLst/>
          </a:prstGeom>
        </p:spPr>
      </p:pic>
      <p:pic>
        <p:nvPicPr>
          <p:cNvPr id="35" name="3">
            <a:hlinkClick r:id="rId20" action="ppaction://hlinksldjump"/>
          </p:cNvPr>
          <p:cNvPicPr>
            <a:picLocks noChangeAspect="1"/>
          </p:cNvPicPr>
          <p:nvPr/>
        </p:nvPicPr>
        <p:blipFill>
          <a:blip r:embed="rId21">
            <a:clrChange>
              <a:clrFrom>
                <a:srgbClr val="FFAEC9"/>
              </a:clrFrom>
              <a:clrTo>
                <a:srgbClr val="FFAEC9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259008" y="92773"/>
            <a:ext cx="840367" cy="872134"/>
          </a:xfrm>
          <a:prstGeom prst="rect">
            <a:avLst/>
          </a:prstGeom>
        </p:spPr>
      </p:pic>
      <p:pic>
        <p:nvPicPr>
          <p:cNvPr id="36" name="4">
            <a:hlinkClick r:id="rId22" action="ppaction://hlinksldjump"/>
          </p:cNvPr>
          <p:cNvPicPr>
            <a:picLocks noChangeAspect="1"/>
          </p:cNvPicPr>
          <p:nvPr/>
        </p:nvPicPr>
        <p:blipFill>
          <a:blip r:embed="rId23">
            <a:clrChange>
              <a:clrFrom>
                <a:srgbClr val="FFAEC9"/>
              </a:clrFrom>
              <a:clrTo>
                <a:srgbClr val="FFAEC9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106054" y="96544"/>
            <a:ext cx="811489" cy="843256"/>
          </a:xfrm>
          <a:prstGeom prst="rect">
            <a:avLst/>
          </a:prstGeom>
        </p:spPr>
      </p:pic>
      <p:pic>
        <p:nvPicPr>
          <p:cNvPr id="37" name="1">
            <a:hlinkClick r:id="rId24" action="ppaction://hlinksldjump"/>
          </p:cNvPr>
          <p:cNvPicPr>
            <a:picLocks noChangeAspect="1"/>
          </p:cNvPicPr>
          <p:nvPr/>
        </p:nvPicPr>
        <p:blipFill>
          <a:blip r:embed="rId25">
            <a:clrChange>
              <a:clrFrom>
                <a:srgbClr val="FFAEC9"/>
              </a:clrFrom>
              <a:clrTo>
                <a:srgbClr val="FFAEC9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98187" y="96544"/>
            <a:ext cx="811489" cy="843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954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phep-thuat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phep-thuat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phep-thuat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phep-thuat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phep-thuat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phep-thuat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phep-thuat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phep-thuat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ieng-yeah-tre-con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074EA63-C9EA-46E4-9F4C-4C7B2F65F86A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112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91341" y="671026"/>
            <a:ext cx="2328874" cy="969348"/>
          </a:xfrm>
          <a:prstGeom prst="rect">
            <a:avLst/>
          </a:prstGeom>
        </p:spPr>
      </p:pic>
      <p:grpSp>
        <p:nvGrpSpPr>
          <p:cNvPr id="8" name="15">
            <a:extLst>
              <a:ext uri="{FF2B5EF4-FFF2-40B4-BE49-F238E27FC236}">
                <a16:creationId xmlns:a16="http://schemas.microsoft.com/office/drawing/2014/main" id="{C8D37E97-9FEA-4CF7-B13F-D3B473D2E0A7}"/>
              </a:ext>
            </a:extLst>
          </p:cNvPr>
          <p:cNvGrpSpPr/>
          <p:nvPr/>
        </p:nvGrpSpPr>
        <p:grpSpPr>
          <a:xfrm>
            <a:off x="10805746" y="163221"/>
            <a:ext cx="1224329" cy="532104"/>
            <a:chOff x="10727999" y="49284"/>
            <a:chExt cx="1224329" cy="1092600"/>
          </a:xfrm>
        </p:grpSpPr>
        <p:sp>
          <p:nvSpPr>
            <p:cNvPr id="9" name="16">
              <a:extLst>
                <a:ext uri="{FF2B5EF4-FFF2-40B4-BE49-F238E27FC236}">
                  <a16:creationId xmlns:a16="http://schemas.microsoft.com/office/drawing/2014/main" id="{CC1C3DE0-4986-4674-A46B-A76469B9027C}"/>
                </a:ext>
              </a:extLst>
            </p:cNvPr>
            <p:cNvSpPr/>
            <p:nvPr/>
          </p:nvSpPr>
          <p:spPr>
            <a:xfrm>
              <a:off x="10727999" y="49284"/>
              <a:ext cx="1224329" cy="1092600"/>
            </a:xfrm>
            <a:prstGeom prst="rect">
              <a:avLst/>
            </a:prstGeom>
            <a:solidFill>
              <a:srgbClr val="EA996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pc="-4">
                <a:solidFill>
                  <a:schemeClr val="bg1"/>
                </a:solidFill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AF55FFD-DD31-421F-A0C9-B835DD991592}"/>
                </a:ext>
              </a:extLst>
            </p:cNvPr>
            <p:cNvSpPr txBox="1"/>
            <p:nvPr/>
          </p:nvSpPr>
          <p:spPr>
            <a:xfrm>
              <a:off x="10854216" y="506733"/>
              <a:ext cx="1008000" cy="236217"/>
            </a:xfrm>
            <a:prstGeom prst="rect">
              <a:avLst/>
            </a:prstGeom>
            <a:noFill/>
            <a:ln w="6350">
              <a:noFill/>
            </a:ln>
          </p:spPr>
          <p:txBody>
            <a:bodyPr wrap="none" lIns="0" rIns="0" rtlCol="0">
              <a:noAutofit/>
            </a:bodyPr>
            <a:lstStyle/>
            <a:p>
              <a:pPr algn="ctr"/>
              <a:r>
                <a:rPr lang="en-US" altLang="zh-CN" sz="1700" spc="-4">
                  <a:solidFill>
                    <a:schemeClr val="tx1">
                      <a:lumMod val="65000"/>
                      <a:lumOff val="35000"/>
                    </a:schemeClr>
                  </a:solidFill>
                  <a:latin typeface="Quicksand" panose="00000500000000000000" pitchFamily="2" charset="0"/>
                </a:rPr>
                <a:t>SGK- 52,53</a:t>
              </a:r>
              <a:endParaRPr lang="zh-CN" altLang="en-US" sz="17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Quicksand" panose="00000500000000000000" pitchFamily="2" charset="0"/>
              </a:endParaRPr>
            </a:p>
          </p:txBody>
        </p: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AB9E5EFD-DCBA-4ADE-B3F5-259DCF750C9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55778" y="2476223"/>
            <a:ext cx="9364268" cy="209577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CA1694F-4D4D-47B0-8034-251085C5927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61537" y="1155700"/>
            <a:ext cx="3468925" cy="1609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493295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9997430-165A-4C53-829A-350E0D826C8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1600200"/>
            <a:ext cx="5029200" cy="251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992552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21">
            <a:extLst>
              <a:ext uri="{FF2B5EF4-FFF2-40B4-BE49-F238E27FC236}">
                <a16:creationId xmlns:a16="http://schemas.microsoft.com/office/drawing/2014/main" id="{1A83B057-097C-4AAD-8C04-3C87C8690AD9}"/>
              </a:ext>
            </a:extLst>
          </p:cNvPr>
          <p:cNvCxnSpPr>
            <a:cxnSpLocks/>
          </p:cNvCxnSpPr>
          <p:nvPr/>
        </p:nvCxnSpPr>
        <p:spPr>
          <a:xfrm flipH="1">
            <a:off x="2926580" y="4575705"/>
            <a:ext cx="1898064" cy="1851949"/>
          </a:xfrm>
          <a:prstGeom prst="line">
            <a:avLst/>
          </a:prstGeom>
          <a:ln>
            <a:solidFill>
              <a:schemeClr val="bg1">
                <a:alpha val="62000"/>
              </a:schemeClr>
            </a:solidFill>
            <a:headEnd type="oval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22">
            <a:extLst>
              <a:ext uri="{FF2B5EF4-FFF2-40B4-BE49-F238E27FC236}">
                <a16:creationId xmlns:a16="http://schemas.microsoft.com/office/drawing/2014/main" id="{19122879-7983-4BA2-B5F1-02AA6F277F3A}"/>
              </a:ext>
            </a:extLst>
          </p:cNvPr>
          <p:cNvCxnSpPr>
            <a:cxnSpLocks/>
          </p:cNvCxnSpPr>
          <p:nvPr/>
        </p:nvCxnSpPr>
        <p:spPr>
          <a:xfrm flipH="1">
            <a:off x="2487446" y="5551025"/>
            <a:ext cx="949032" cy="925975"/>
          </a:xfrm>
          <a:prstGeom prst="line">
            <a:avLst/>
          </a:prstGeom>
          <a:ln>
            <a:solidFill>
              <a:schemeClr val="bg1">
                <a:alpha val="62000"/>
              </a:schemeClr>
            </a:solidFill>
            <a:headEnd type="oval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D8A11C4-8980-4BE2-B60E-8CBA7F2035B4}"/>
              </a:ext>
            </a:extLst>
          </p:cNvPr>
          <p:cNvSpPr/>
          <p:nvPr/>
        </p:nvSpPr>
        <p:spPr>
          <a:xfrm>
            <a:off x="537828" y="1912471"/>
            <a:ext cx="11044572" cy="4031129"/>
          </a:xfrm>
          <a:prstGeom prst="roundRect">
            <a:avLst>
              <a:gd name="adj" fmla="val 13761"/>
            </a:avLst>
          </a:prstGeom>
          <a:solidFill>
            <a:srgbClr val="C1ED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33A7771-AC89-49D6-BD64-41A385D3620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544150" y="2690906"/>
            <a:ext cx="511229" cy="142389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5188EF9-DBBB-49B2-A806-C37C17515B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413266" y="2690906"/>
            <a:ext cx="511229" cy="142389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4D5BCF7-3286-4AF3-8485-5B1868ABD5A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82382" y="2690906"/>
            <a:ext cx="511229" cy="142389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06259D7-0821-4402-AD9F-684944669B0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015510" y="2690906"/>
            <a:ext cx="511229" cy="142389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FD0D996-D050-451B-8B00-94B07BE55E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21754" y="2786976"/>
            <a:ext cx="133812" cy="132782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10D5701-6053-458C-B468-CF7B63F133D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80428" y="2786976"/>
            <a:ext cx="133812" cy="132782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7B47948-BFAE-45A6-8C40-52D34433C6E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151499" y="2690906"/>
            <a:ext cx="511229" cy="142389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E999F10-2477-4FD5-989B-2D642844727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87066" y="2786976"/>
            <a:ext cx="133812" cy="132782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1CFAC0C-1A79-4B76-95B8-98AE1CF8CCC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5738" y="2786976"/>
            <a:ext cx="133812" cy="132782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4F6A551-AF65-4160-AEC6-4218475FED7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04410" y="2786976"/>
            <a:ext cx="133812" cy="1327824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A9F8E36A-E2F5-40F9-BCE2-7991ADD6229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63082" y="2786976"/>
            <a:ext cx="133812" cy="1327824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4A7EA1DB-7F10-4ACB-A15A-F371F3F1F2D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819541" y="2690906"/>
            <a:ext cx="511229" cy="142389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D07D70BB-36E0-4236-8D4B-28FFF6D86B0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623572" y="2690906"/>
            <a:ext cx="511229" cy="1423894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39D872A2-BE06-412A-B123-05534500C6D9}"/>
              </a:ext>
            </a:extLst>
          </p:cNvPr>
          <p:cNvSpPr txBox="1"/>
          <p:nvPr/>
        </p:nvSpPr>
        <p:spPr>
          <a:xfrm>
            <a:off x="3962992" y="4599948"/>
            <a:ext cx="11413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solidFill>
                  <a:srgbClr val="FF7005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76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DD2634C-2124-47F6-A800-89B0AE6C4499}"/>
              </a:ext>
            </a:extLst>
          </p:cNvPr>
          <p:cNvSpPr txBox="1"/>
          <p:nvPr/>
        </p:nvSpPr>
        <p:spPr>
          <a:xfrm>
            <a:off x="5798895" y="4599948"/>
            <a:ext cx="10580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>
                <a:solidFill>
                  <a:srgbClr val="FF7005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  <a:endParaRPr lang="en-US" sz="5400" b="1" dirty="0">
              <a:solidFill>
                <a:srgbClr val="FF7005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C17796B-E5A3-4ECF-9510-38224366BFD2}"/>
              </a:ext>
            </a:extLst>
          </p:cNvPr>
          <p:cNvSpPr txBox="1"/>
          <p:nvPr/>
        </p:nvSpPr>
        <p:spPr>
          <a:xfrm>
            <a:off x="6682434" y="4599948"/>
            <a:ext cx="10580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solidFill>
                  <a:srgbClr val="FF7005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8A930D3-1BB9-40E1-8D0F-BFC8B8DAC056}"/>
              </a:ext>
            </a:extLst>
          </p:cNvPr>
          <p:cNvSpPr txBox="1"/>
          <p:nvPr/>
        </p:nvSpPr>
        <p:spPr>
          <a:xfrm>
            <a:off x="7476333" y="4599948"/>
            <a:ext cx="10580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solidFill>
                  <a:srgbClr val="FF7005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AF174EB0-41FC-43F4-A167-DA7FD5007F3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4644" y="228600"/>
            <a:ext cx="2870199" cy="1435100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FEF5894F-2D3F-45A2-B10C-30E12700A193}"/>
              </a:ext>
            </a:extLst>
          </p:cNvPr>
          <p:cNvSpPr txBox="1"/>
          <p:nvPr/>
        </p:nvSpPr>
        <p:spPr>
          <a:xfrm>
            <a:off x="5094597" y="4599948"/>
            <a:ext cx="82458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>
                <a:solidFill>
                  <a:srgbClr val="FF7005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–</a:t>
            </a:r>
            <a:endParaRPr lang="en-US" sz="5400" b="1" dirty="0">
              <a:solidFill>
                <a:srgbClr val="FF7005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514DDA13-55DF-4235-8AA5-DFAFC6B16B8A}"/>
              </a:ext>
            </a:extLst>
          </p:cNvPr>
          <p:cNvGrpSpPr/>
          <p:nvPr/>
        </p:nvGrpSpPr>
        <p:grpSpPr>
          <a:xfrm>
            <a:off x="8392445" y="3015420"/>
            <a:ext cx="2504155" cy="870939"/>
            <a:chOff x="8392445" y="2175172"/>
            <a:chExt cx="2504155" cy="870939"/>
          </a:xfrm>
        </p:grpSpPr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88313048-054A-4AE1-99A5-0BAE3F00E06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392445" y="2175172"/>
              <a:ext cx="554416" cy="870939"/>
            </a:xfrm>
            <a:prstGeom prst="line">
              <a:avLst/>
            </a:prstGeom>
            <a:ln w="44450">
              <a:solidFill>
                <a:srgbClr val="EC1A0A"/>
              </a:solidFill>
              <a:tailEnd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CFC6CF98-B7F3-463D-935C-DB9E6F2272F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879880" y="2175172"/>
              <a:ext cx="554416" cy="870939"/>
            </a:xfrm>
            <a:prstGeom prst="line">
              <a:avLst/>
            </a:prstGeom>
            <a:ln w="44450">
              <a:solidFill>
                <a:srgbClr val="EC1A0A"/>
              </a:solidFill>
              <a:tailEnd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F34F40F1-4592-4B4C-B594-BA868B6E91D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367315" y="2175172"/>
              <a:ext cx="554416" cy="870939"/>
            </a:xfrm>
            <a:prstGeom prst="line">
              <a:avLst/>
            </a:prstGeom>
            <a:ln w="44450">
              <a:solidFill>
                <a:srgbClr val="EC1A0A"/>
              </a:solidFill>
              <a:tailEnd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B1D700A0-41F0-4796-8165-299FC42732F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854750" y="2175172"/>
              <a:ext cx="554416" cy="870939"/>
            </a:xfrm>
            <a:prstGeom prst="line">
              <a:avLst/>
            </a:prstGeom>
            <a:ln w="44450">
              <a:solidFill>
                <a:srgbClr val="EC1A0A"/>
              </a:solidFill>
              <a:tailEnd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82F9A0F6-22D9-4D2C-9150-89E92F710BC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342184" y="2175172"/>
              <a:ext cx="554416" cy="870939"/>
            </a:xfrm>
            <a:prstGeom prst="line">
              <a:avLst/>
            </a:prstGeom>
            <a:ln w="44450">
              <a:solidFill>
                <a:srgbClr val="EC1A0A"/>
              </a:solidFill>
              <a:tailEnd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59658235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1000"/>
                            </p:stCondLst>
                            <p:childTnLst>
                              <p:par>
                                <p:cTn id="157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2000"/>
                            </p:stCondLst>
                            <p:childTnLst>
                              <p:par>
                                <p:cTn id="164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3000"/>
                            </p:stCondLst>
                            <p:childTnLst>
                              <p:par>
                                <p:cTn id="171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4000"/>
                            </p:stCondLst>
                            <p:childTnLst>
                              <p:par>
                                <p:cTn id="17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5000"/>
                            </p:stCondLst>
                            <p:childTnLst>
                              <p:par>
                                <p:cTn id="18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8" grpId="0"/>
      <p:bldP spid="19" grpId="0"/>
      <p:bldP spid="20" grpId="0"/>
      <p:bldP spid="21" grpId="0"/>
      <p:bldP spid="3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TextBox 63">
            <a:extLst>
              <a:ext uri="{FF2B5EF4-FFF2-40B4-BE49-F238E27FC236}">
                <a16:creationId xmlns:a16="http://schemas.microsoft.com/office/drawing/2014/main" id="{444D7115-0D53-43E2-8EFB-10A4715E75B5}"/>
              </a:ext>
            </a:extLst>
          </p:cNvPr>
          <p:cNvSpPr txBox="1"/>
          <p:nvPr/>
        </p:nvSpPr>
        <p:spPr>
          <a:xfrm>
            <a:off x="6674428" y="4818460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22736DF5-665E-4FA5-BE6C-806E71856A73}"/>
              </a:ext>
            </a:extLst>
          </p:cNvPr>
          <p:cNvSpPr txBox="1"/>
          <p:nvPr/>
        </p:nvSpPr>
        <p:spPr>
          <a:xfrm>
            <a:off x="6675145" y="4818246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7005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</a:p>
        </p:txBody>
      </p:sp>
      <p:cxnSp>
        <p:nvCxnSpPr>
          <p:cNvPr id="2" name="21">
            <a:extLst>
              <a:ext uri="{FF2B5EF4-FFF2-40B4-BE49-F238E27FC236}">
                <a16:creationId xmlns:a16="http://schemas.microsoft.com/office/drawing/2014/main" id="{1A83B057-097C-4AAD-8C04-3C87C8690AD9}"/>
              </a:ext>
            </a:extLst>
          </p:cNvPr>
          <p:cNvCxnSpPr>
            <a:cxnSpLocks/>
          </p:cNvCxnSpPr>
          <p:nvPr/>
        </p:nvCxnSpPr>
        <p:spPr>
          <a:xfrm flipH="1">
            <a:off x="2926580" y="4575705"/>
            <a:ext cx="1898064" cy="1851949"/>
          </a:xfrm>
          <a:prstGeom prst="line">
            <a:avLst/>
          </a:prstGeom>
          <a:ln>
            <a:solidFill>
              <a:schemeClr val="bg1">
                <a:alpha val="62000"/>
              </a:schemeClr>
            </a:solidFill>
            <a:headEnd type="oval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22">
            <a:extLst>
              <a:ext uri="{FF2B5EF4-FFF2-40B4-BE49-F238E27FC236}">
                <a16:creationId xmlns:a16="http://schemas.microsoft.com/office/drawing/2014/main" id="{19122879-7983-4BA2-B5F1-02AA6F277F3A}"/>
              </a:ext>
            </a:extLst>
          </p:cNvPr>
          <p:cNvCxnSpPr>
            <a:cxnSpLocks/>
          </p:cNvCxnSpPr>
          <p:nvPr/>
        </p:nvCxnSpPr>
        <p:spPr>
          <a:xfrm flipH="1">
            <a:off x="2487446" y="5551025"/>
            <a:ext cx="949032" cy="925975"/>
          </a:xfrm>
          <a:prstGeom prst="line">
            <a:avLst/>
          </a:prstGeom>
          <a:ln>
            <a:solidFill>
              <a:schemeClr val="bg1">
                <a:alpha val="62000"/>
              </a:schemeClr>
            </a:solidFill>
            <a:headEnd type="oval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D8A11C4-8980-4BE2-B60E-8CBA7F2035B4}"/>
              </a:ext>
            </a:extLst>
          </p:cNvPr>
          <p:cNvSpPr/>
          <p:nvPr/>
        </p:nvSpPr>
        <p:spPr>
          <a:xfrm>
            <a:off x="537829" y="1143000"/>
            <a:ext cx="4872372" cy="5105399"/>
          </a:xfrm>
          <a:prstGeom prst="roundRect">
            <a:avLst>
              <a:gd name="adj" fmla="val 13761"/>
            </a:avLst>
          </a:prstGeom>
          <a:solidFill>
            <a:srgbClr val="C1ED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33A7771-AC89-49D6-BD64-41A385D3620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62000" y="1447580"/>
            <a:ext cx="511229" cy="142389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5188EF9-DBBB-49B2-A806-C37C17515B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629840" y="1447580"/>
            <a:ext cx="511229" cy="142389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4D5BCF7-3286-4AF3-8485-5B1868ABD5A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497680" y="1447580"/>
            <a:ext cx="511229" cy="142389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06259D7-0821-4402-AD9F-684944669B0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233360" y="1447580"/>
            <a:ext cx="511229" cy="142389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FD0D996-D050-451B-8B00-94B07BE55E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9288" y="3300699"/>
            <a:ext cx="133812" cy="132782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10D5701-6053-458C-B468-CF7B63F133D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7962" y="3300699"/>
            <a:ext cx="133812" cy="132782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7B47948-BFAE-45A6-8C40-52D34433C6E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365520" y="1447580"/>
            <a:ext cx="511229" cy="142389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E999F10-2477-4FD5-989B-2D642844727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3300699"/>
            <a:ext cx="133812" cy="132782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1CFAC0C-1A79-4B76-95B8-98AE1CF8CCC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3272" y="3300699"/>
            <a:ext cx="133812" cy="132782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4F6A551-AF65-4160-AEC6-4218475FED7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1944" y="3300699"/>
            <a:ext cx="133812" cy="1327824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A9F8E36A-E2F5-40F9-BCE2-7991ADD6229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0616" y="3300699"/>
            <a:ext cx="133812" cy="1327824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4A7EA1DB-7F10-4ACB-A15A-F371F3F1F2D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62000" y="3214374"/>
            <a:ext cx="511229" cy="142389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D07D70BB-36E0-4236-8D4B-28FFF6D86B0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629840" y="3214374"/>
            <a:ext cx="511229" cy="1423894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39D872A2-BE06-412A-B123-05534500C6D9}"/>
              </a:ext>
            </a:extLst>
          </p:cNvPr>
          <p:cNvSpPr txBox="1"/>
          <p:nvPr/>
        </p:nvSpPr>
        <p:spPr>
          <a:xfrm>
            <a:off x="746257" y="5029173"/>
            <a:ext cx="11413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solidFill>
                  <a:srgbClr val="0070C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76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DD2634C-2124-47F6-A800-89B0AE6C4499}"/>
              </a:ext>
            </a:extLst>
          </p:cNvPr>
          <p:cNvSpPr txBox="1"/>
          <p:nvPr/>
        </p:nvSpPr>
        <p:spPr>
          <a:xfrm>
            <a:off x="2582160" y="5029173"/>
            <a:ext cx="10580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>
                <a:solidFill>
                  <a:srgbClr val="0070C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  <a:endParaRPr lang="en-US" sz="5400" b="1" dirty="0">
              <a:solidFill>
                <a:srgbClr val="0070C0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C17796B-E5A3-4ECF-9510-38224366BFD2}"/>
              </a:ext>
            </a:extLst>
          </p:cNvPr>
          <p:cNvSpPr txBox="1"/>
          <p:nvPr/>
        </p:nvSpPr>
        <p:spPr>
          <a:xfrm>
            <a:off x="3465699" y="5029173"/>
            <a:ext cx="10580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solidFill>
                  <a:srgbClr val="0070C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8A930D3-1BB9-40E1-8D0F-BFC8B8DAC056}"/>
              </a:ext>
            </a:extLst>
          </p:cNvPr>
          <p:cNvSpPr txBox="1"/>
          <p:nvPr/>
        </p:nvSpPr>
        <p:spPr>
          <a:xfrm>
            <a:off x="4259598" y="5029173"/>
            <a:ext cx="10580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solidFill>
                  <a:srgbClr val="0070C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AF174EB0-41FC-43F4-A167-DA7FD5007F3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5145" y="114300"/>
            <a:ext cx="1371600" cy="685800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FEF5894F-2D3F-45A2-B10C-30E12700A193}"/>
              </a:ext>
            </a:extLst>
          </p:cNvPr>
          <p:cNvSpPr txBox="1"/>
          <p:nvPr/>
        </p:nvSpPr>
        <p:spPr>
          <a:xfrm>
            <a:off x="1877862" y="5029173"/>
            <a:ext cx="82458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>
                <a:solidFill>
                  <a:srgbClr val="0070C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–</a:t>
            </a:r>
            <a:endParaRPr lang="en-US" sz="5400" b="1" dirty="0">
              <a:solidFill>
                <a:srgbClr val="0070C0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514DDA13-55DF-4235-8AA5-DFAFC6B16B8A}"/>
              </a:ext>
            </a:extLst>
          </p:cNvPr>
          <p:cNvGrpSpPr/>
          <p:nvPr/>
        </p:nvGrpSpPr>
        <p:grpSpPr>
          <a:xfrm>
            <a:off x="2719979" y="3529143"/>
            <a:ext cx="2504155" cy="870939"/>
            <a:chOff x="8392445" y="2175172"/>
            <a:chExt cx="2504155" cy="870939"/>
          </a:xfrm>
        </p:grpSpPr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88313048-054A-4AE1-99A5-0BAE3F00E06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392445" y="2175172"/>
              <a:ext cx="554416" cy="870939"/>
            </a:xfrm>
            <a:prstGeom prst="line">
              <a:avLst/>
            </a:prstGeom>
            <a:ln w="44450">
              <a:solidFill>
                <a:srgbClr val="EC1A0A"/>
              </a:solidFill>
              <a:tailEnd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CFC6CF98-B7F3-463D-935C-DB9E6F2272F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879880" y="2175172"/>
              <a:ext cx="554416" cy="870939"/>
            </a:xfrm>
            <a:prstGeom prst="line">
              <a:avLst/>
            </a:prstGeom>
            <a:ln w="44450">
              <a:solidFill>
                <a:srgbClr val="EC1A0A"/>
              </a:solidFill>
              <a:tailEnd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F34F40F1-4592-4B4C-B594-BA868B6E91D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367315" y="2175172"/>
              <a:ext cx="554416" cy="870939"/>
            </a:xfrm>
            <a:prstGeom prst="line">
              <a:avLst/>
            </a:prstGeom>
            <a:ln w="44450">
              <a:solidFill>
                <a:srgbClr val="EC1A0A"/>
              </a:solidFill>
              <a:tailEnd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B1D700A0-41F0-4796-8165-299FC42732F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854750" y="2175172"/>
              <a:ext cx="554416" cy="870939"/>
            </a:xfrm>
            <a:prstGeom prst="line">
              <a:avLst/>
            </a:prstGeom>
            <a:ln w="44450">
              <a:solidFill>
                <a:srgbClr val="EC1A0A"/>
              </a:solidFill>
              <a:tailEnd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82F9A0F6-22D9-4D2C-9150-89E92F710BC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342184" y="2175172"/>
              <a:ext cx="554416" cy="870939"/>
            </a:xfrm>
            <a:prstGeom prst="line">
              <a:avLst/>
            </a:prstGeom>
            <a:ln w="44450">
              <a:solidFill>
                <a:srgbClr val="EC1A0A"/>
              </a:solidFill>
              <a:tailEnd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5" name="Table 46">
            <a:extLst>
              <a:ext uri="{FF2B5EF4-FFF2-40B4-BE49-F238E27FC236}">
                <a16:creationId xmlns:a16="http://schemas.microsoft.com/office/drawing/2014/main" id="{745353D1-114B-46FB-8E7E-4F90091F957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67211074"/>
              </p:ext>
            </p:extLst>
          </p:nvPr>
        </p:nvGraphicFramePr>
        <p:xfrm>
          <a:off x="7726221" y="1338313"/>
          <a:ext cx="2513204" cy="29924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89805">
                  <a:extLst>
                    <a:ext uri="{9D8B030D-6E8A-4147-A177-3AD203B41FA5}">
                      <a16:colId xmlns:a16="http://schemas.microsoft.com/office/drawing/2014/main" val="1175704216"/>
                    </a:ext>
                  </a:extLst>
                </a:gridCol>
                <a:gridCol w="1323399">
                  <a:extLst>
                    <a:ext uri="{9D8B030D-6E8A-4147-A177-3AD203B41FA5}">
                      <a16:colId xmlns:a16="http://schemas.microsoft.com/office/drawing/2014/main" val="3441666642"/>
                    </a:ext>
                  </a:extLst>
                </a:gridCol>
              </a:tblGrid>
              <a:tr h="719008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/>
                        <a:t>Chục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B04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/>
                        <a:t>Đơn</a:t>
                      </a:r>
                      <a:r>
                        <a:rPr lang="en-US" sz="3200" dirty="0"/>
                        <a:t> </a:t>
                      </a:r>
                      <a:r>
                        <a:rPr lang="en-US" sz="3200" dirty="0" err="1"/>
                        <a:t>vị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682139"/>
                  </a:ext>
                </a:extLst>
              </a:tr>
              <a:tr h="1508030"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  <a:p>
                      <a:pPr algn="ctr"/>
                      <a:endParaRPr lang="en-US" sz="3200" dirty="0"/>
                    </a:p>
                    <a:p>
                      <a:pPr algn="ctr"/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13105761"/>
                  </a:ext>
                </a:extLst>
              </a:tr>
              <a:tr h="719008"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69494650"/>
                  </a:ext>
                </a:extLst>
              </a:tr>
            </a:tbl>
          </a:graphicData>
        </a:graphic>
      </p:graphicFrame>
      <p:sp>
        <p:nvSpPr>
          <p:cNvPr id="56" name="TextBox 55">
            <a:extLst>
              <a:ext uri="{FF2B5EF4-FFF2-40B4-BE49-F238E27FC236}">
                <a16:creationId xmlns:a16="http://schemas.microsoft.com/office/drawing/2014/main" id="{8AF1A2EE-D10E-4E0A-826D-4689490DB311}"/>
              </a:ext>
            </a:extLst>
          </p:cNvPr>
          <p:cNvSpPr txBox="1"/>
          <p:nvPr/>
        </p:nvSpPr>
        <p:spPr>
          <a:xfrm>
            <a:off x="7993901" y="2074231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268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A24AD139-52F0-484E-B46A-ADC126DD54F2}"/>
              </a:ext>
            </a:extLst>
          </p:cNvPr>
          <p:cNvSpPr txBox="1"/>
          <p:nvPr/>
        </p:nvSpPr>
        <p:spPr>
          <a:xfrm>
            <a:off x="9062803" y="2074231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268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2E9C3C75-7BCA-4D37-BF35-953F0AEDBD73}"/>
              </a:ext>
            </a:extLst>
          </p:cNvPr>
          <p:cNvSpPr txBox="1"/>
          <p:nvPr/>
        </p:nvSpPr>
        <p:spPr>
          <a:xfrm>
            <a:off x="9062803" y="2834397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268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BD00353A-04F4-4089-8855-61B1624DC3D6}"/>
              </a:ext>
            </a:extLst>
          </p:cNvPr>
          <p:cNvSpPr txBox="1"/>
          <p:nvPr/>
        </p:nvSpPr>
        <p:spPr>
          <a:xfrm>
            <a:off x="7993901" y="3650287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268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C9463915-C293-4DA0-980E-E09D4C178998}"/>
              </a:ext>
            </a:extLst>
          </p:cNvPr>
          <p:cNvSpPr txBox="1"/>
          <p:nvPr/>
        </p:nvSpPr>
        <p:spPr>
          <a:xfrm>
            <a:off x="9062803" y="3650287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268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9CD540AF-E715-4DF4-84E6-76BDB0D1A7A5}"/>
              </a:ext>
            </a:extLst>
          </p:cNvPr>
          <p:cNvSpPr txBox="1"/>
          <p:nvPr/>
        </p:nvSpPr>
        <p:spPr>
          <a:xfrm>
            <a:off x="6313450" y="4258376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52D2CDE0-37C7-4DC0-827C-5553AB9A4D31}"/>
              </a:ext>
            </a:extLst>
          </p:cNvPr>
          <p:cNvSpPr txBox="1"/>
          <p:nvPr/>
        </p:nvSpPr>
        <p:spPr>
          <a:xfrm>
            <a:off x="6674428" y="4258376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D6A6164E-C3F2-4A11-A176-14081B18F22E}"/>
              </a:ext>
            </a:extLst>
          </p:cNvPr>
          <p:cNvSpPr txBox="1"/>
          <p:nvPr/>
        </p:nvSpPr>
        <p:spPr>
          <a:xfrm>
            <a:off x="6674428" y="5427873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7005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1</a:t>
            </a:r>
          </a:p>
        </p:txBody>
      </p: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657CF3B7-51F5-4B67-829F-504C6E0D605F}"/>
              </a:ext>
            </a:extLst>
          </p:cNvPr>
          <p:cNvCxnSpPr/>
          <p:nvPr/>
        </p:nvCxnSpPr>
        <p:spPr>
          <a:xfrm>
            <a:off x="6278149" y="5464930"/>
            <a:ext cx="106935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>
            <a:extLst>
              <a:ext uri="{FF2B5EF4-FFF2-40B4-BE49-F238E27FC236}">
                <a16:creationId xmlns:a16="http://schemas.microsoft.com/office/drawing/2014/main" id="{ECC3C4C9-EDC4-4482-B9E9-27D5EC89D915}"/>
              </a:ext>
            </a:extLst>
          </p:cNvPr>
          <p:cNvSpPr txBox="1"/>
          <p:nvPr/>
        </p:nvSpPr>
        <p:spPr>
          <a:xfrm>
            <a:off x="7176327" y="4753646"/>
            <a:ext cx="43981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5425" indent="-225425" algn="ctr"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6 </a:t>
            </a:r>
            <a:r>
              <a:rPr lang="en-US" sz="2400" b="1" err="1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trừ</a:t>
            </a:r>
            <a:r>
              <a:rPr lang="en-US" sz="2400" b="1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 5 </a:t>
            </a:r>
            <a:r>
              <a:rPr lang="en-US" sz="2400" b="1" err="1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bằng</a:t>
            </a:r>
            <a:r>
              <a:rPr lang="en-US" sz="2400" b="1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 1, </a:t>
            </a:r>
            <a:r>
              <a:rPr lang="en-US" sz="2400" b="1" err="1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viết</a:t>
            </a:r>
            <a:r>
              <a:rPr lang="en-US" sz="2400" b="1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 1.</a:t>
            </a:r>
            <a:endParaRPr lang="en-US" sz="2400" b="1" dirty="0">
              <a:solidFill>
                <a:srgbClr val="FF0000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1B82DD7A-917B-4A76-B94E-CE4CEEF7385C}"/>
              </a:ext>
            </a:extLst>
          </p:cNvPr>
          <p:cNvSpPr txBox="1"/>
          <p:nvPr/>
        </p:nvSpPr>
        <p:spPr>
          <a:xfrm>
            <a:off x="7480129" y="5280492"/>
            <a:ext cx="23496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5425" indent="-225425" algn="ctr">
              <a:buFont typeface="Arial" panose="020B0604020202020204" pitchFamily="34" charset="0"/>
              <a:buChar char="•"/>
            </a:pPr>
            <a:r>
              <a:rPr lang="en-US" sz="24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Hạ 7, viết 7</a:t>
            </a:r>
            <a:endParaRPr lang="en-US" sz="24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18DB26D5-8DC7-461B-883B-D78C84816C21}"/>
              </a:ext>
            </a:extLst>
          </p:cNvPr>
          <p:cNvSpPr txBox="1"/>
          <p:nvPr/>
        </p:nvSpPr>
        <p:spPr>
          <a:xfrm>
            <a:off x="6674323" y="4259236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7005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ED358CCA-B2D5-4539-8BDF-979775BC79FA}"/>
              </a:ext>
            </a:extLst>
          </p:cNvPr>
          <p:cNvSpPr txBox="1"/>
          <p:nvPr/>
        </p:nvSpPr>
        <p:spPr>
          <a:xfrm>
            <a:off x="6304293" y="5427873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211F02F5-8BB3-4ABE-897E-AF3996717EA9}"/>
              </a:ext>
            </a:extLst>
          </p:cNvPr>
          <p:cNvSpPr txBox="1"/>
          <p:nvPr/>
        </p:nvSpPr>
        <p:spPr>
          <a:xfrm>
            <a:off x="7636847" y="2435125"/>
            <a:ext cx="6257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FF7005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–</a:t>
            </a:r>
            <a:endParaRPr lang="en-US" sz="4000" b="1" dirty="0">
              <a:solidFill>
                <a:srgbClr val="FF7005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C6075E42-11C0-405D-B6E6-427804E60E54}"/>
              </a:ext>
            </a:extLst>
          </p:cNvPr>
          <p:cNvSpPr txBox="1"/>
          <p:nvPr/>
        </p:nvSpPr>
        <p:spPr>
          <a:xfrm>
            <a:off x="6077526" y="4543185"/>
            <a:ext cx="6257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FF7005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–</a:t>
            </a:r>
            <a:endParaRPr lang="en-US" sz="4000" b="1" dirty="0">
              <a:solidFill>
                <a:srgbClr val="FF7005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031889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70" grpId="0"/>
      <p:bldP spid="56" grpId="0"/>
      <p:bldP spid="57" grpId="0"/>
      <p:bldP spid="58" grpId="0"/>
      <p:bldP spid="59" grpId="0"/>
      <p:bldP spid="60" grpId="0"/>
      <p:bldP spid="62" grpId="0"/>
      <p:bldP spid="63" grpId="0"/>
      <p:bldP spid="65" grpId="0"/>
      <p:bldP spid="67" grpId="0"/>
      <p:bldP spid="68" grpId="0"/>
      <p:bldP spid="69" grpId="0"/>
      <p:bldP spid="71" grpId="0"/>
      <p:bldP spid="74" grpId="0"/>
      <p:bldP spid="7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TextBox 84">
            <a:extLst>
              <a:ext uri="{FF2B5EF4-FFF2-40B4-BE49-F238E27FC236}">
                <a16:creationId xmlns:a16="http://schemas.microsoft.com/office/drawing/2014/main" id="{449B19E6-AB33-44DF-B91D-55B3F50CD57F}"/>
              </a:ext>
            </a:extLst>
          </p:cNvPr>
          <p:cNvSpPr txBox="1"/>
          <p:nvPr/>
        </p:nvSpPr>
        <p:spPr>
          <a:xfrm>
            <a:off x="6674428" y="4818460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4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6521F154-8975-4C88-B121-67DCA18D1536}"/>
              </a:ext>
            </a:extLst>
          </p:cNvPr>
          <p:cNvSpPr txBox="1"/>
          <p:nvPr/>
        </p:nvSpPr>
        <p:spPr>
          <a:xfrm>
            <a:off x="6675145" y="4818246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FF7005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4</a:t>
            </a:r>
            <a:endParaRPr lang="en-US" sz="4000" b="1" dirty="0">
              <a:solidFill>
                <a:srgbClr val="FF7005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D9C7FD57-E770-4DFE-84FD-77AEAF3B3433}"/>
              </a:ext>
            </a:extLst>
          </p:cNvPr>
          <p:cNvSpPr txBox="1"/>
          <p:nvPr/>
        </p:nvSpPr>
        <p:spPr>
          <a:xfrm>
            <a:off x="6674428" y="4258376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1C1E8ECB-E3E3-45E6-8C98-FDF7BE647E1B}"/>
              </a:ext>
            </a:extLst>
          </p:cNvPr>
          <p:cNvSpPr txBox="1"/>
          <p:nvPr/>
        </p:nvSpPr>
        <p:spPr>
          <a:xfrm>
            <a:off x="6674323" y="4259236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7005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78" name="Rectangle: Rounded Corners 77">
            <a:extLst>
              <a:ext uri="{FF2B5EF4-FFF2-40B4-BE49-F238E27FC236}">
                <a16:creationId xmlns:a16="http://schemas.microsoft.com/office/drawing/2014/main" id="{7FAFC37B-210E-4FFA-B76C-492EADA2117C}"/>
              </a:ext>
            </a:extLst>
          </p:cNvPr>
          <p:cNvSpPr/>
          <p:nvPr/>
        </p:nvSpPr>
        <p:spPr>
          <a:xfrm>
            <a:off x="537829" y="1143000"/>
            <a:ext cx="4872372" cy="5105399"/>
          </a:xfrm>
          <a:prstGeom prst="roundRect">
            <a:avLst>
              <a:gd name="adj" fmla="val 13761"/>
            </a:avLst>
          </a:prstGeom>
          <a:solidFill>
            <a:srgbClr val="C1ED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9D872A2-BE06-412A-B123-05534500C6D9}"/>
              </a:ext>
            </a:extLst>
          </p:cNvPr>
          <p:cNvSpPr txBox="1"/>
          <p:nvPr/>
        </p:nvSpPr>
        <p:spPr>
          <a:xfrm>
            <a:off x="746257" y="4876800"/>
            <a:ext cx="11413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>
                <a:solidFill>
                  <a:srgbClr val="0070C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34</a:t>
            </a:r>
            <a:endParaRPr lang="en-US" sz="5400" b="1" dirty="0">
              <a:solidFill>
                <a:srgbClr val="0070C0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DD2634C-2124-47F6-A800-89B0AE6C4499}"/>
              </a:ext>
            </a:extLst>
          </p:cNvPr>
          <p:cNvSpPr txBox="1"/>
          <p:nvPr/>
        </p:nvSpPr>
        <p:spPr>
          <a:xfrm>
            <a:off x="2582160" y="4876800"/>
            <a:ext cx="10580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>
                <a:solidFill>
                  <a:srgbClr val="0070C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4</a:t>
            </a:r>
            <a:endParaRPr lang="en-US" sz="5400" b="1" dirty="0">
              <a:solidFill>
                <a:srgbClr val="0070C0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C17796B-E5A3-4ECF-9510-38224366BFD2}"/>
              </a:ext>
            </a:extLst>
          </p:cNvPr>
          <p:cNvSpPr txBox="1"/>
          <p:nvPr/>
        </p:nvSpPr>
        <p:spPr>
          <a:xfrm>
            <a:off x="3465699" y="4876800"/>
            <a:ext cx="10580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solidFill>
                  <a:srgbClr val="0070C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8A930D3-1BB9-40E1-8D0F-BFC8B8DAC056}"/>
              </a:ext>
            </a:extLst>
          </p:cNvPr>
          <p:cNvSpPr txBox="1"/>
          <p:nvPr/>
        </p:nvSpPr>
        <p:spPr>
          <a:xfrm>
            <a:off x="4259598" y="4876800"/>
            <a:ext cx="10580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solidFill>
                  <a:srgbClr val="0070C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AF174EB0-41FC-43F4-A167-DA7FD5007F3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5145" y="114300"/>
            <a:ext cx="1371600" cy="685800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FEF5894F-2D3F-45A2-B10C-30E12700A193}"/>
              </a:ext>
            </a:extLst>
          </p:cNvPr>
          <p:cNvSpPr txBox="1"/>
          <p:nvPr/>
        </p:nvSpPr>
        <p:spPr>
          <a:xfrm>
            <a:off x="1877862" y="4876800"/>
            <a:ext cx="82458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>
                <a:solidFill>
                  <a:srgbClr val="0070C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–</a:t>
            </a:r>
            <a:endParaRPr lang="en-US" sz="5400" b="1" dirty="0">
              <a:solidFill>
                <a:srgbClr val="0070C0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pic>
        <p:nvPicPr>
          <p:cNvPr id="48" name="Picture 47">
            <a:extLst>
              <a:ext uri="{FF2B5EF4-FFF2-40B4-BE49-F238E27FC236}">
                <a16:creationId xmlns:a16="http://schemas.microsoft.com/office/drawing/2014/main" id="{8B8DBAD1-BE3A-4F9F-8E9E-51C27DFEB9A8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85800" y="1986038"/>
            <a:ext cx="1298726" cy="1187432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87DDAAE5-9113-4FB0-91C6-F305A94F188E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315132" y="1981200"/>
            <a:ext cx="1298726" cy="1187432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911B6437-1AE9-46C7-B397-7BC29B310E6C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944464" y="1987059"/>
            <a:ext cx="1298726" cy="118743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08CA4314-0111-40AF-A8D8-3F638DBD2DB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793337" y="3722631"/>
            <a:ext cx="509439" cy="499639"/>
          </a:xfrm>
          <a:prstGeom prst="rect">
            <a:avLst/>
          </a:prstGeom>
        </p:spPr>
      </p:pic>
      <p:pic>
        <p:nvPicPr>
          <p:cNvPr id="52" name="Picture 51">
            <a:extLst>
              <a:ext uri="{FF2B5EF4-FFF2-40B4-BE49-F238E27FC236}">
                <a16:creationId xmlns:a16="http://schemas.microsoft.com/office/drawing/2014/main" id="{51B40C4E-0BB7-4726-9E61-6B7234EBEB2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385597" y="3722631"/>
            <a:ext cx="509439" cy="499639"/>
          </a:xfrm>
          <a:prstGeom prst="rect">
            <a:avLst/>
          </a:prstGeom>
        </p:spPr>
      </p:pic>
      <p:pic>
        <p:nvPicPr>
          <p:cNvPr id="76" name="Picture 75">
            <a:extLst>
              <a:ext uri="{FF2B5EF4-FFF2-40B4-BE49-F238E27FC236}">
                <a16:creationId xmlns:a16="http://schemas.microsoft.com/office/drawing/2014/main" id="{7A9C3D4D-3C9E-4C90-BC60-E839906D21D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977857" y="3722631"/>
            <a:ext cx="509439" cy="499639"/>
          </a:xfrm>
          <a:prstGeom prst="rect">
            <a:avLst/>
          </a:prstGeom>
        </p:spPr>
      </p:pic>
      <p:pic>
        <p:nvPicPr>
          <p:cNvPr id="77" name="Picture 76">
            <a:extLst>
              <a:ext uri="{FF2B5EF4-FFF2-40B4-BE49-F238E27FC236}">
                <a16:creationId xmlns:a16="http://schemas.microsoft.com/office/drawing/2014/main" id="{4AF4A4EB-1496-4A03-8EB2-71823328FBE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570118" y="3722631"/>
            <a:ext cx="509439" cy="499639"/>
          </a:xfrm>
          <a:prstGeom prst="rect">
            <a:avLst/>
          </a:prstGeom>
        </p:spPr>
      </p:pic>
      <p:grpSp>
        <p:nvGrpSpPr>
          <p:cNvPr id="79" name="Group 78">
            <a:extLst>
              <a:ext uri="{FF2B5EF4-FFF2-40B4-BE49-F238E27FC236}">
                <a16:creationId xmlns:a16="http://schemas.microsoft.com/office/drawing/2014/main" id="{98DDD817-1F7B-4704-A91C-9D225B6A92BF}"/>
              </a:ext>
            </a:extLst>
          </p:cNvPr>
          <p:cNvGrpSpPr/>
          <p:nvPr/>
        </p:nvGrpSpPr>
        <p:grpSpPr>
          <a:xfrm>
            <a:off x="1832537" y="3657600"/>
            <a:ext cx="2303279" cy="637953"/>
            <a:chOff x="8392445" y="2175172"/>
            <a:chExt cx="2303279" cy="870939"/>
          </a:xfrm>
        </p:grpSpPr>
        <p:cxnSp>
          <p:nvCxnSpPr>
            <p:cNvPr id="80" name="Straight Connector 79">
              <a:extLst>
                <a:ext uri="{FF2B5EF4-FFF2-40B4-BE49-F238E27FC236}">
                  <a16:creationId xmlns:a16="http://schemas.microsoft.com/office/drawing/2014/main" id="{F815BDB2-7449-4B53-8B0E-EAE06C8AD95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392445" y="2175172"/>
              <a:ext cx="554416" cy="870939"/>
            </a:xfrm>
            <a:prstGeom prst="line">
              <a:avLst/>
            </a:prstGeom>
            <a:ln w="44450">
              <a:solidFill>
                <a:schemeClr val="tx1">
                  <a:lumMod val="85000"/>
                  <a:lumOff val="15000"/>
                </a:schemeClr>
              </a:solidFill>
              <a:tailEnd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id="{B49953DB-2975-4607-A714-C186EFD606A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975399" y="2175172"/>
              <a:ext cx="554416" cy="870939"/>
            </a:xfrm>
            <a:prstGeom prst="line">
              <a:avLst/>
            </a:prstGeom>
            <a:ln w="44450">
              <a:solidFill>
                <a:schemeClr val="tx1">
                  <a:lumMod val="85000"/>
                  <a:lumOff val="15000"/>
                </a:schemeClr>
              </a:solidFill>
              <a:tailEnd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D9E8D23A-04BB-472C-B000-B34AF1D5300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558353" y="2175172"/>
              <a:ext cx="554416" cy="870939"/>
            </a:xfrm>
            <a:prstGeom prst="line">
              <a:avLst/>
            </a:prstGeom>
            <a:ln w="44450">
              <a:solidFill>
                <a:schemeClr val="tx1">
                  <a:lumMod val="85000"/>
                  <a:lumOff val="15000"/>
                </a:schemeClr>
              </a:solidFill>
              <a:tailEnd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>
              <a:extLst>
                <a:ext uri="{FF2B5EF4-FFF2-40B4-BE49-F238E27FC236}">
                  <a16:creationId xmlns:a16="http://schemas.microsoft.com/office/drawing/2014/main" id="{F2921D7C-31B8-4E28-B727-1B9A71735B9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141308" y="2175172"/>
              <a:ext cx="554416" cy="870939"/>
            </a:xfrm>
            <a:prstGeom prst="line">
              <a:avLst/>
            </a:prstGeom>
            <a:ln w="44450">
              <a:solidFill>
                <a:schemeClr val="tx1">
                  <a:lumMod val="85000"/>
                  <a:lumOff val="15000"/>
                </a:schemeClr>
              </a:solidFill>
              <a:tailEnd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87" name="Table 46">
            <a:extLst>
              <a:ext uri="{FF2B5EF4-FFF2-40B4-BE49-F238E27FC236}">
                <a16:creationId xmlns:a16="http://schemas.microsoft.com/office/drawing/2014/main" id="{F4F5D2B3-68C2-452A-9B3D-7AC81CFD02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93422569"/>
              </p:ext>
            </p:extLst>
          </p:nvPr>
        </p:nvGraphicFramePr>
        <p:xfrm>
          <a:off x="7726221" y="1338313"/>
          <a:ext cx="2513204" cy="29924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89805">
                  <a:extLst>
                    <a:ext uri="{9D8B030D-6E8A-4147-A177-3AD203B41FA5}">
                      <a16:colId xmlns:a16="http://schemas.microsoft.com/office/drawing/2014/main" val="1175704216"/>
                    </a:ext>
                  </a:extLst>
                </a:gridCol>
                <a:gridCol w="1323399">
                  <a:extLst>
                    <a:ext uri="{9D8B030D-6E8A-4147-A177-3AD203B41FA5}">
                      <a16:colId xmlns:a16="http://schemas.microsoft.com/office/drawing/2014/main" val="3441666642"/>
                    </a:ext>
                  </a:extLst>
                </a:gridCol>
              </a:tblGrid>
              <a:tr h="719008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/>
                        <a:t>Chục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B04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/>
                        <a:t>Đơn</a:t>
                      </a:r>
                      <a:r>
                        <a:rPr lang="en-US" sz="3200" dirty="0"/>
                        <a:t> </a:t>
                      </a:r>
                      <a:r>
                        <a:rPr lang="en-US" sz="3200" dirty="0" err="1"/>
                        <a:t>vị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682139"/>
                  </a:ext>
                </a:extLst>
              </a:tr>
              <a:tr h="1508030"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  <a:p>
                      <a:pPr algn="ctr"/>
                      <a:endParaRPr lang="en-US" sz="3200" dirty="0"/>
                    </a:p>
                    <a:p>
                      <a:pPr algn="ctr"/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13105761"/>
                  </a:ext>
                </a:extLst>
              </a:tr>
              <a:tr h="719008"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69494650"/>
                  </a:ext>
                </a:extLst>
              </a:tr>
            </a:tbl>
          </a:graphicData>
        </a:graphic>
      </p:graphicFrame>
      <p:sp>
        <p:nvSpPr>
          <p:cNvPr id="88" name="TextBox 87">
            <a:extLst>
              <a:ext uri="{FF2B5EF4-FFF2-40B4-BE49-F238E27FC236}">
                <a16:creationId xmlns:a16="http://schemas.microsoft.com/office/drawing/2014/main" id="{FBA38961-78E8-413B-A0CA-2C0462702096}"/>
              </a:ext>
            </a:extLst>
          </p:cNvPr>
          <p:cNvSpPr txBox="1"/>
          <p:nvPr/>
        </p:nvSpPr>
        <p:spPr>
          <a:xfrm>
            <a:off x="7993901" y="2074231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268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A8442E59-6B4F-49EC-9E5D-2DBF015A8C26}"/>
              </a:ext>
            </a:extLst>
          </p:cNvPr>
          <p:cNvSpPr txBox="1"/>
          <p:nvPr/>
        </p:nvSpPr>
        <p:spPr>
          <a:xfrm>
            <a:off x="9062803" y="2074231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268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36BD22BC-B391-4D3C-A468-FBA315A1A873}"/>
              </a:ext>
            </a:extLst>
          </p:cNvPr>
          <p:cNvSpPr txBox="1"/>
          <p:nvPr/>
        </p:nvSpPr>
        <p:spPr>
          <a:xfrm>
            <a:off x="9062803" y="2834397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268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AA1622C6-15F0-4520-9A51-A1D8BA635699}"/>
              </a:ext>
            </a:extLst>
          </p:cNvPr>
          <p:cNvSpPr txBox="1"/>
          <p:nvPr/>
        </p:nvSpPr>
        <p:spPr>
          <a:xfrm>
            <a:off x="7993901" y="3650287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268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A2EE06F5-648C-4F7B-ABB9-A002380AC9B4}"/>
              </a:ext>
            </a:extLst>
          </p:cNvPr>
          <p:cNvSpPr txBox="1"/>
          <p:nvPr/>
        </p:nvSpPr>
        <p:spPr>
          <a:xfrm>
            <a:off x="9062803" y="3650287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268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57582E61-AA6A-451E-A727-9C804D219422}"/>
              </a:ext>
            </a:extLst>
          </p:cNvPr>
          <p:cNvSpPr txBox="1"/>
          <p:nvPr/>
        </p:nvSpPr>
        <p:spPr>
          <a:xfrm>
            <a:off x="6313450" y="4258376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3</a:t>
            </a:r>
            <a:endParaRPr lang="en-US" sz="40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980A8088-4AF0-47C2-8D0D-0AAB9B6909BA}"/>
              </a:ext>
            </a:extLst>
          </p:cNvPr>
          <p:cNvSpPr txBox="1"/>
          <p:nvPr/>
        </p:nvSpPr>
        <p:spPr>
          <a:xfrm>
            <a:off x="6674428" y="5427873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7005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0</a:t>
            </a:r>
          </a:p>
        </p:txBody>
      </p: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06F4A38D-1911-42F8-8D2F-FE2072E8EB65}"/>
              </a:ext>
            </a:extLst>
          </p:cNvPr>
          <p:cNvCxnSpPr/>
          <p:nvPr/>
        </p:nvCxnSpPr>
        <p:spPr>
          <a:xfrm>
            <a:off x="6278149" y="5464930"/>
            <a:ext cx="106935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TextBox 96">
            <a:extLst>
              <a:ext uri="{FF2B5EF4-FFF2-40B4-BE49-F238E27FC236}">
                <a16:creationId xmlns:a16="http://schemas.microsoft.com/office/drawing/2014/main" id="{13447A26-8959-424C-8FF4-327FB60A9721}"/>
              </a:ext>
            </a:extLst>
          </p:cNvPr>
          <p:cNvSpPr txBox="1"/>
          <p:nvPr/>
        </p:nvSpPr>
        <p:spPr>
          <a:xfrm>
            <a:off x="7176327" y="4753646"/>
            <a:ext cx="43981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5425" indent="-225425" algn="ctr">
              <a:buFont typeface="Arial" panose="020B0604020202020204" pitchFamily="34" charset="0"/>
              <a:buChar char="•"/>
            </a:pPr>
            <a:r>
              <a:rPr lang="en-US" sz="2400" b="1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4 </a:t>
            </a:r>
            <a:r>
              <a:rPr lang="en-US" sz="2400" b="1" err="1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trừ</a:t>
            </a:r>
            <a:r>
              <a:rPr lang="en-US" sz="2400" b="1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 4 </a:t>
            </a:r>
            <a:r>
              <a:rPr lang="en-US" sz="2400" b="1" err="1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bằng</a:t>
            </a:r>
            <a:r>
              <a:rPr lang="en-US" sz="2400" b="1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 0, </a:t>
            </a:r>
            <a:r>
              <a:rPr lang="en-US" sz="2400" b="1" err="1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viết</a:t>
            </a:r>
            <a:r>
              <a:rPr lang="en-US" sz="2400" b="1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 0.</a:t>
            </a:r>
            <a:endParaRPr lang="en-US" sz="2400" b="1" dirty="0">
              <a:solidFill>
                <a:srgbClr val="FF0000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ABDBE75A-8D34-4240-BD1B-42CCF6AB46D7}"/>
              </a:ext>
            </a:extLst>
          </p:cNvPr>
          <p:cNvSpPr txBox="1"/>
          <p:nvPr/>
        </p:nvSpPr>
        <p:spPr>
          <a:xfrm>
            <a:off x="7480129" y="5280492"/>
            <a:ext cx="23496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5425" indent="-225425" algn="ctr">
              <a:buFont typeface="Arial" panose="020B0604020202020204" pitchFamily="34" charset="0"/>
              <a:buChar char="•"/>
            </a:pPr>
            <a:r>
              <a:rPr lang="en-US" sz="2400" b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Hạ 3, viết 3</a:t>
            </a:r>
            <a:endParaRPr lang="en-US" sz="2400" b="1" dirty="0">
              <a:solidFill>
                <a:srgbClr val="015D97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7BE67592-F714-4298-B50D-7906AB5E8DA8}"/>
              </a:ext>
            </a:extLst>
          </p:cNvPr>
          <p:cNvSpPr txBox="1"/>
          <p:nvPr/>
        </p:nvSpPr>
        <p:spPr>
          <a:xfrm>
            <a:off x="6304293" y="5427873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9DB80527-D38E-466C-BBB6-54EC6AC0920E}"/>
              </a:ext>
            </a:extLst>
          </p:cNvPr>
          <p:cNvSpPr txBox="1"/>
          <p:nvPr/>
        </p:nvSpPr>
        <p:spPr>
          <a:xfrm>
            <a:off x="7636847" y="2435125"/>
            <a:ext cx="6257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FF7005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–</a:t>
            </a:r>
            <a:endParaRPr lang="en-US" sz="4000" b="1" dirty="0">
              <a:solidFill>
                <a:srgbClr val="FF7005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186BAE2D-151E-4348-A9E5-E8B2C7040A82}"/>
              </a:ext>
            </a:extLst>
          </p:cNvPr>
          <p:cNvSpPr txBox="1"/>
          <p:nvPr/>
        </p:nvSpPr>
        <p:spPr>
          <a:xfrm>
            <a:off x="6077526" y="4543185"/>
            <a:ext cx="6257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FF7005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–</a:t>
            </a:r>
            <a:endParaRPr lang="en-US" sz="4000" b="1" dirty="0">
              <a:solidFill>
                <a:srgbClr val="FF7005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694854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5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8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6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1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4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5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2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8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9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2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3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3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4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4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5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6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2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3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4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9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0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1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2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7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8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9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  <p:bldP spid="86" grpId="0"/>
      <p:bldP spid="94" grpId="0"/>
      <p:bldP spid="99" grpId="0"/>
      <p:bldP spid="18" grpId="0"/>
      <p:bldP spid="19" grpId="0"/>
      <p:bldP spid="20" grpId="0"/>
      <p:bldP spid="21" grpId="0"/>
      <p:bldP spid="32" grpId="0"/>
      <p:bldP spid="88" grpId="0"/>
      <p:bldP spid="89" grpId="0"/>
      <p:bldP spid="90" grpId="0"/>
      <p:bldP spid="91" grpId="0"/>
      <p:bldP spid="92" grpId="0"/>
      <p:bldP spid="93" grpId="0"/>
      <p:bldP spid="95" grpId="0"/>
      <p:bldP spid="97" grpId="0"/>
      <p:bldP spid="98" grpId="0"/>
      <p:bldP spid="100" grpId="0"/>
      <p:bldP spid="101" grpId="0"/>
      <p:bldP spid="102" grpId="0"/>
    </p:bldLst>
  </p:timing>
</p:sld>
</file>

<file path=ppt/theme/theme1.xml><?xml version="1.0" encoding="utf-8"?>
<a:theme xmlns:a="http://schemas.openxmlformats.org/drawingml/2006/main" name="Office Theme">
  <a:themeElements>
    <a:clrScheme name="9Slide - 2021">
      <a:dk1>
        <a:sysClr val="windowText" lastClr="000000"/>
      </a:dk1>
      <a:lt1>
        <a:sysClr val="window" lastClr="FFFFFF"/>
      </a:lt1>
      <a:dk2>
        <a:srgbClr val="092D6C"/>
      </a:dk2>
      <a:lt2>
        <a:srgbClr val="FCECD0"/>
      </a:lt2>
      <a:accent1>
        <a:srgbClr val="4FC1E9"/>
      </a:accent1>
      <a:accent2>
        <a:srgbClr val="48CFAD"/>
      </a:accent2>
      <a:accent3>
        <a:srgbClr val="A0D468"/>
      </a:accent3>
      <a:accent4>
        <a:srgbClr val="FFBD45"/>
      </a:accent4>
      <a:accent5>
        <a:srgbClr val="FC6E51"/>
      </a:accent5>
      <a:accent6>
        <a:srgbClr val="ED5565"/>
      </a:accent6>
      <a:hlink>
        <a:srgbClr val="5D9CEC"/>
      </a:hlink>
      <a:folHlink>
        <a:srgbClr val="AC92EC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164</TotalTime>
  <Words>361</Words>
  <Application>Microsoft Office PowerPoint</Application>
  <PresentationFormat>Widescreen</PresentationFormat>
  <Paragraphs>183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2" baseType="lpstr">
      <vt:lpstr>#9Slide07 Cadena</vt:lpstr>
      <vt:lpstr>#9Slide07 SVNPosterizer KG Inli</vt:lpstr>
      <vt:lpstr>Arial</vt:lpstr>
      <vt:lpstr>Arial-Rounded</vt:lpstr>
      <vt:lpstr>Bungee Inline</vt:lpstr>
      <vt:lpstr>Calibri</vt:lpstr>
      <vt:lpstr>Calibri Light</vt:lpstr>
      <vt:lpstr>Montserrat Alternates Black</vt:lpstr>
      <vt:lpstr>Quicksand</vt:lpstr>
      <vt:lpstr>阿里巴巴普惠体 2.0 55 Regular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Slide.vn</dc:title>
  <dc:subject>9Slide.vn</dc:subject>
  <dc:creator>PHAM DUYEN</dc:creator>
  <dc:description>9Slide.vn</dc:description>
  <cp:lastModifiedBy>Ms Quyen</cp:lastModifiedBy>
  <cp:revision>106</cp:revision>
  <dcterms:created xsi:type="dcterms:W3CDTF">2021-11-18T08:18:08Z</dcterms:created>
  <dcterms:modified xsi:type="dcterms:W3CDTF">2023-03-19T16:02:35Z</dcterms:modified>
  <cp:category>9Slide.vn</cp:category>
</cp:coreProperties>
</file>